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419F1F" wp14:editId="2D825DD3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952" w:rsidRPr="00767744" w:rsidRDefault="00033B73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KRhQIAAGw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" filled="f" stroked="f" strokeweight=".5pt">
                <v:textbox>
                  <w:txbxContent>
                    <w:p w:rsidR="00B26952" w:rsidRPr="00767744" w:rsidRDefault="00033B73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FCCEC56" wp14:editId="73939840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952" w:rsidRPr="00767744" w:rsidRDefault="00B26952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fBKhA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" filled="f" stroked="f" strokeweight=".5pt">
                <v:textbox inset="0,0,0,0">
                  <w:txbxContent>
                    <w:p w:rsidR="00B26952" w:rsidRPr="00767744" w:rsidRDefault="00B26952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44B695" wp14:editId="671D11D2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952" w:rsidRPr="00767744" w:rsidRDefault="00E93517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CONm9/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:rsidR="00B26952" w:rsidRPr="00767744" w:rsidRDefault="00E93517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2F34B" wp14:editId="582C7802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D04D6EB" wp14:editId="7DB5C850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26952" w:rsidRDefault="00B26952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B26952" w:rsidRDefault="00B26952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41D2A830" wp14:editId="498B0E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Lse3DAAAA2wAAAA8AAABkcnMvZG93bnJldi54bWxEj0FrwkAUhO+F/oflFbzVTUWlRFcpLYre&#10;bCqIt0f2mQ1m38bsaqK/3i0IHoeZ+YaZzjtbiQs1vnSs4KOfgCDOnS65ULD9W7x/gvABWWPlmBRc&#10;ycN89voyxVS7ln/pkoVCRAj7FBWYEOpUSp8bsuj7riaO3sE1FkOUTSF1g22E20oOkmQsLZYcFwzW&#10;9G0oP2ZnqwBPS8p+zrwb2U17c+V6ferMXqneW/c1ARGoC8/wo73SCgZD+P8Sf4Cc3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Mux7cMAAADbAAAADwAAAAAAAAAAAAAAAACf&#10;AgAAZHJzL2Rvd25yZXYueG1sUEsFBgAAAAAEAAQA9wAAAI8DAAAAAA==&#10;">
                  <v:imagedata r:id="rId11" o:title="logo_lycee"/>
                </v:shape>
                <v:shape id="Image 76" o:spid="_x0000_s1029" type="#_x0000_t75" style="position:absolute;left:1799;top:1704;width:32730;height:239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9R5/XCAAAA2wAAAA8AAABkcnMvZG93bnJldi54bWxEj0GLwjAUhO+C/yE8wZum7qFrq1FEEPTg&#10;Yd32/myebbF5KU22rf/eLCzscZiZb5jtfjSN6KlztWUFq2UEgriwuuZSQfZ9WqxBOI+ssbFMCl7k&#10;YL+bTraYajvwF/U3X4oAYZeigsr7NpXSFRUZdEvbEgfvYTuDPsiulLrDIcBNIz+iKJYGaw4LFbZ0&#10;rKh43n6MglzHhczy+yXpk+Gxzq82l5lVaj4bDxsQnkb/H/5rn7WCzxh+v4QfIHd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Uef1wgAAANsAAAAPAAAAAAAAAAAAAAAAAJ8C&#10;AABkcnMvZG93bnJldi54bWxQSwUGAAAAAAQABAD3AAAAjgMAAAAA&#10;">
                  <v:imagedata r:id="rId12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:rsidTr="00CE7B9D">
        <w:tc>
          <w:tcPr>
            <w:tcW w:w="3070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760C6A8B" wp14:editId="55604371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C16" w:rsidRDefault="007E3C16" w:rsidP="00F6412E"/>
    <w:p w:rsidR="00B44205" w:rsidRDefault="00B44205" w:rsidP="00F6412E"/>
    <w:p w:rsidR="00B44205" w:rsidRDefault="00B44205" w:rsidP="00F6412E">
      <w:pPr>
        <w:sectPr w:rsidR="00B44205" w:rsidSect="000730CC">
          <w:headerReference w:type="default" r:id="rId14"/>
          <w:footerReference w:type="default" r:id="rId15"/>
          <w:footerReference w:type="first" r:id="rId16"/>
          <w:pgSz w:w="11906" w:h="16838"/>
          <w:pgMar w:top="0" w:right="1417" w:bottom="993" w:left="1417" w:header="708" w:footer="267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:rsidR="003B6EFF" w:rsidRPr="003B6EFF" w:rsidRDefault="003B6EFF" w:rsidP="003B6EFF">
          <w:pPr>
            <w:rPr>
              <w:lang w:eastAsia="fr-FR"/>
            </w:rPr>
          </w:pPr>
        </w:p>
        <w:p w:rsidR="00E93517" w:rsidRDefault="00E93517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r>
            <w:t>²</w:t>
          </w:r>
          <w:r w:rsidR="003B6EFF">
            <w:fldChar w:fldCharType="begin"/>
          </w:r>
          <w:r w:rsidR="003B6EFF">
            <w:instrText xml:space="preserve"> TOC \o "1-3" \h \z \u </w:instrText>
          </w:r>
          <w:r w:rsidR="003B6EFF">
            <w:fldChar w:fldCharType="separate"/>
          </w:r>
          <w:hyperlink w:anchor="_Toc430250834" w:history="1">
            <w:r w:rsidRPr="00C068AA">
              <w:rPr>
                <w:rStyle w:val="Lienhypertexte"/>
                <w:noProof/>
              </w:rPr>
              <w:t>Fiche 1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C068AA">
              <w:rPr>
                <w:rStyle w:val="Lienhypertexte"/>
                <w:noProof/>
              </w:rPr>
              <w:t>Présentation Généra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250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35" w:history="1">
            <w:r w:rsidR="00E93517" w:rsidRPr="00C068AA">
              <w:rPr>
                <w:rStyle w:val="Lienhypertexte"/>
                <w:noProof/>
              </w:rPr>
              <w:t>Description général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35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3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36" w:history="1">
            <w:r w:rsidR="00E93517" w:rsidRPr="00C068AA">
              <w:rPr>
                <w:rStyle w:val="Lienhypertexte"/>
                <w:noProof/>
              </w:rPr>
              <w:t>Fiche 2</w:t>
            </w:r>
            <w:r w:rsidR="00E93517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E93517" w:rsidRPr="00C068AA">
              <w:rPr>
                <w:rStyle w:val="Lienhypertexte"/>
                <w:noProof/>
              </w:rPr>
              <w:t>Mise en service de la chevill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36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5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37" w:history="1">
            <w:r w:rsidR="00E93517" w:rsidRPr="00C068AA">
              <w:rPr>
                <w:rStyle w:val="Lienhypertexte"/>
                <w:noProof/>
              </w:rPr>
              <w:t>Lancement du logiciel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37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5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38" w:history="1">
            <w:r w:rsidR="00E93517" w:rsidRPr="00C068AA">
              <w:rPr>
                <w:rStyle w:val="Lienhypertexte"/>
                <w:noProof/>
                <w:lang w:eastAsia="fr-FR"/>
              </w:rPr>
              <w:t>Fiche 3</w:t>
            </w:r>
            <w:r w:rsidR="00E93517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E93517" w:rsidRPr="00C068AA">
              <w:rPr>
                <w:rStyle w:val="Lienhypertexte"/>
                <w:noProof/>
                <w:lang w:eastAsia="fr-FR"/>
              </w:rPr>
              <w:t>Ingénierie Systèmes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38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6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39" w:history="1">
            <w:r w:rsidR="00E93517" w:rsidRPr="00C068AA">
              <w:rPr>
                <w:rStyle w:val="Lienhypertexte"/>
                <w:noProof/>
              </w:rPr>
              <w:t>Diagramme des cas d’utilisation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39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6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0" w:history="1">
            <w:r w:rsidR="00E93517" w:rsidRPr="00C068AA">
              <w:rPr>
                <w:rStyle w:val="Lienhypertexte"/>
                <w:noProof/>
              </w:rPr>
              <w:t>Diagramme partiel des exigences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0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6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1" w:history="1">
            <w:r w:rsidR="00E93517" w:rsidRPr="00C068AA">
              <w:rPr>
                <w:rStyle w:val="Lienhypertexte"/>
                <w:noProof/>
              </w:rPr>
              <w:t>Diagramme de bloc et diagramme interne partiels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1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7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2" w:history="1">
            <w:r w:rsidR="00E93517" w:rsidRPr="00C068AA">
              <w:rPr>
                <w:rStyle w:val="Lienhypertexte"/>
                <w:noProof/>
              </w:rPr>
              <w:t>Fiche 4</w:t>
            </w:r>
            <w:r w:rsidR="00E93517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E93517" w:rsidRPr="00C068AA">
              <w:rPr>
                <w:rStyle w:val="Lienhypertexte"/>
                <w:noProof/>
              </w:rPr>
              <w:t>Réalisation de mesures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2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8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3" w:history="1">
            <w:r w:rsidR="00E93517" w:rsidRPr="00C068AA">
              <w:rPr>
                <w:rStyle w:val="Lienhypertexte"/>
                <w:noProof/>
              </w:rPr>
              <w:t>Réalisation d’une acquisition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3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8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4" w:history="1">
            <w:r w:rsidR="00E93517" w:rsidRPr="00C068AA">
              <w:rPr>
                <w:rStyle w:val="Lienhypertexte"/>
                <w:noProof/>
              </w:rPr>
              <w:t>Visualisation d’une mesur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4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8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5" w:history="1">
            <w:r w:rsidR="00E93517" w:rsidRPr="00C068AA">
              <w:rPr>
                <w:rStyle w:val="Lienhypertexte"/>
                <w:noProof/>
              </w:rPr>
              <w:t>Fiche 5</w:t>
            </w:r>
            <w:r w:rsidR="00E93517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E93517" w:rsidRPr="00C068AA">
              <w:rPr>
                <w:rStyle w:val="Lienhypertexte"/>
                <w:noProof/>
              </w:rPr>
              <w:t>Description structurelle et technologiqu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5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9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46" w:history="1">
            <w:r w:rsidR="00E93517" w:rsidRPr="00C068AA">
              <w:rPr>
                <w:rStyle w:val="Lienhypertexte"/>
                <w:noProof/>
              </w:rPr>
              <w:t>Chaîne d’énergi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6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9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47" w:history="1">
            <w:r w:rsidR="00E93517" w:rsidRPr="00C068AA">
              <w:rPr>
                <w:rStyle w:val="Lienhypertexte"/>
                <w:noProof/>
              </w:rPr>
              <w:t>Fonction Convertir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7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9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48" w:history="1">
            <w:r w:rsidR="00E93517" w:rsidRPr="00C068AA">
              <w:rPr>
                <w:rStyle w:val="Lienhypertexte"/>
                <w:noProof/>
              </w:rPr>
              <w:t>Fonction Transmettre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8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1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49" w:history="1">
            <w:r w:rsidR="00E93517" w:rsidRPr="00C068AA">
              <w:rPr>
                <w:rStyle w:val="Lienhypertexte"/>
                <w:noProof/>
              </w:rPr>
              <w:t>Fonction Distribuer (Hacheurs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49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4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0" w:history="1">
            <w:r w:rsidR="00E93517" w:rsidRPr="00C068AA">
              <w:rPr>
                <w:rStyle w:val="Lienhypertexte"/>
                <w:noProof/>
              </w:rPr>
              <w:t>Fonction Distribuer (Régulateur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0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5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1" w:history="1">
            <w:r w:rsidR="00E93517" w:rsidRPr="00C068AA">
              <w:rPr>
                <w:rStyle w:val="Lienhypertexte"/>
                <w:noProof/>
              </w:rPr>
              <w:t>Fonction Alimenter (Alimentation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1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6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52" w:history="1">
            <w:r w:rsidR="00E93517" w:rsidRPr="00C068AA">
              <w:rPr>
                <w:rStyle w:val="Lienhypertexte"/>
                <w:noProof/>
              </w:rPr>
              <w:t>Chaine d’information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2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7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3" w:history="1">
            <w:r w:rsidR="00E93517" w:rsidRPr="00C068AA">
              <w:rPr>
                <w:rStyle w:val="Lienhypertexte"/>
                <w:noProof/>
              </w:rPr>
              <w:t>Organisation de la chaine d’information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3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7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4" w:history="1">
            <w:r w:rsidR="00E93517" w:rsidRPr="00C068AA">
              <w:rPr>
                <w:rStyle w:val="Lienhypertexte"/>
                <w:noProof/>
              </w:rPr>
              <w:t>Fonction Traiter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4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7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5" w:history="1">
            <w:r w:rsidR="00E93517" w:rsidRPr="00C068AA">
              <w:rPr>
                <w:rStyle w:val="Lienhypertexte"/>
                <w:noProof/>
              </w:rPr>
              <w:t>Fonction Acquérir (Courant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5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19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6" w:history="1">
            <w:r w:rsidR="00E93517" w:rsidRPr="00C068AA">
              <w:rPr>
                <w:rStyle w:val="Lienhypertexte"/>
                <w:noProof/>
              </w:rPr>
              <w:t>Fonction Acquérir (Position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6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20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7" w:history="1">
            <w:r w:rsidR="00E93517" w:rsidRPr="00C068AA">
              <w:rPr>
                <w:rStyle w:val="Lienhypertexte"/>
                <w:noProof/>
              </w:rPr>
              <w:t>Fonction Communiquer (hacheurs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7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24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3"/>
            <w:tabs>
              <w:tab w:val="right" w:leader="dot" w:pos="9062"/>
            </w:tabs>
            <w:rPr>
              <w:noProof/>
            </w:rPr>
          </w:pPr>
          <w:hyperlink w:anchor="_Toc430250858" w:history="1">
            <w:r w:rsidR="00E93517" w:rsidRPr="00C068AA">
              <w:rPr>
                <w:rStyle w:val="Lienhypertexte"/>
                <w:noProof/>
              </w:rPr>
              <w:t>Fonction Communiquer (RS485)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8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24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E93517" w:rsidRDefault="00815A9B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250859" w:history="1">
            <w:r w:rsidR="00E93517" w:rsidRPr="00C068AA">
              <w:rPr>
                <w:rStyle w:val="Lienhypertexte"/>
                <w:noProof/>
              </w:rPr>
              <w:t>Saturations</w:t>
            </w:r>
            <w:r w:rsidR="00E93517">
              <w:rPr>
                <w:noProof/>
                <w:webHidden/>
              </w:rPr>
              <w:tab/>
            </w:r>
            <w:r w:rsidR="00E93517">
              <w:rPr>
                <w:noProof/>
                <w:webHidden/>
              </w:rPr>
              <w:fldChar w:fldCharType="begin"/>
            </w:r>
            <w:r w:rsidR="00E93517">
              <w:rPr>
                <w:noProof/>
                <w:webHidden/>
              </w:rPr>
              <w:instrText xml:space="preserve"> PAGEREF _Toc430250859 \h </w:instrText>
            </w:r>
            <w:r w:rsidR="00E93517">
              <w:rPr>
                <w:noProof/>
                <w:webHidden/>
              </w:rPr>
            </w:r>
            <w:r w:rsidR="00E93517">
              <w:rPr>
                <w:noProof/>
                <w:webHidden/>
              </w:rPr>
              <w:fldChar w:fldCharType="separate"/>
            </w:r>
            <w:r w:rsidR="00E93517">
              <w:rPr>
                <w:noProof/>
                <w:webHidden/>
              </w:rPr>
              <w:t>26</w:t>
            </w:r>
            <w:r w:rsidR="00E93517">
              <w:rPr>
                <w:noProof/>
                <w:webHidden/>
              </w:rPr>
              <w:fldChar w:fldCharType="end"/>
            </w:r>
          </w:hyperlink>
        </w:p>
        <w:p w:rsidR="003B6EFF" w:rsidRDefault="003B6EFF">
          <w:r>
            <w:rPr>
              <w:b/>
              <w:bCs/>
            </w:rPr>
            <w:fldChar w:fldCharType="end"/>
          </w:r>
        </w:p>
      </w:sdtContent>
    </w:sdt>
    <w:p w:rsidR="0085045C" w:rsidRDefault="0085045C" w:rsidP="0085045C"/>
    <w:p w:rsidR="009F2504" w:rsidRDefault="009F2504">
      <w:pPr>
        <w:spacing w:after="200"/>
        <w:jc w:val="left"/>
      </w:pPr>
      <w:r>
        <w:br w:type="page"/>
      </w:r>
    </w:p>
    <w:p w:rsidR="00EF2F62" w:rsidRDefault="00EF2F62" w:rsidP="00EF2F62">
      <w:pPr>
        <w:pStyle w:val="Titre1"/>
      </w:pPr>
      <w:bookmarkStart w:id="0" w:name="_Toc399963939"/>
      <w:bookmarkStart w:id="1" w:name="_Toc430250834"/>
      <w:r w:rsidRPr="00EF2F62">
        <w:lastRenderedPageBreak/>
        <w:t>Présentation Générale</w:t>
      </w:r>
      <w:bookmarkEnd w:id="0"/>
      <w:bookmarkEnd w:id="1"/>
    </w:p>
    <w:p w:rsidR="005E2350" w:rsidRPr="005E2350" w:rsidRDefault="005E2350" w:rsidP="005E2350">
      <w:pPr>
        <w:pStyle w:val="Titre2"/>
      </w:pPr>
      <w:bookmarkStart w:id="2" w:name="_Toc430250835"/>
      <w:r>
        <w:t>Description générale</w:t>
      </w:r>
      <w:bookmarkEnd w:id="2"/>
    </w:p>
    <w:p w:rsidR="005B72A0" w:rsidRDefault="005B72A0" w:rsidP="005B72A0">
      <w:r>
        <w:rPr>
          <w:noProof/>
          <w:lang w:eastAsia="fr-FR"/>
        </w:rPr>
        <w:drawing>
          <wp:inline distT="0" distB="0" distL="0" distR="0" wp14:anchorId="0AA9E00D" wp14:editId="3204FB56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4F22" w:rsidRDefault="00F54F22" w:rsidP="005B72A0"/>
    <w:p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7AF7F254" wp14:editId="6EEF1EF2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F22" w:rsidRDefault="00F54F22" w:rsidP="005B72A0">
      <w:bookmarkStart w:id="3" w:name="_GoBack"/>
      <w:bookmarkEnd w:id="3"/>
    </w:p>
    <w:p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3924C002" wp14:editId="51E6D3FC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350" w:rsidRDefault="005E2350" w:rsidP="005E2350"/>
    <w:p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:rsidR="00EF2F62" w:rsidRPr="00EF2F62" w:rsidRDefault="00EF2F62" w:rsidP="00EF2F62">
      <w:pPr>
        <w:pStyle w:val="Titre1"/>
      </w:pPr>
      <w:bookmarkStart w:id="4" w:name="_Toc399963942"/>
      <w:bookmarkStart w:id="5" w:name="_Toc430250836"/>
      <w:r w:rsidRPr="00EF2F62">
        <w:lastRenderedPageBreak/>
        <w:t xml:space="preserve">Mise en service de la </w:t>
      </w:r>
      <w:bookmarkEnd w:id="4"/>
      <w:r w:rsidR="000A6104">
        <w:t>cheville</w:t>
      </w:r>
      <w:bookmarkEnd w:id="5"/>
    </w:p>
    <w:p w:rsidR="00EF2F62" w:rsidRPr="00EF2F62" w:rsidRDefault="005E2350" w:rsidP="005E2350">
      <w:pPr>
        <w:pStyle w:val="Titre2"/>
        <w:ind w:firstLine="360"/>
      </w:pPr>
      <w:bookmarkStart w:id="6" w:name="_Toc430250837"/>
      <w:r>
        <w:t>Lancement du logiciel</w:t>
      </w:r>
      <w:bookmarkEnd w:id="6"/>
    </w:p>
    <w:p w:rsidR="00EF2F62" w:rsidRDefault="00EF2F62" w:rsidP="00EF2F62">
      <w:pPr>
        <w:rPr>
          <w:lang w:eastAsia="fr-FR"/>
        </w:rPr>
      </w:pPr>
    </w:p>
    <w:p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Vérifier que le PI en position initiale est bien </w:t>
      </w:r>
      <w:proofErr w:type="gramStart"/>
      <w:r>
        <w:t>au</w:t>
      </w:r>
      <w:proofErr w:type="gramEnd"/>
      <w:r>
        <w:t xml:space="preserve"> valeur indiquée ci-dessous</w:t>
      </w:r>
    </w:p>
    <w:p w:rsidR="005E2350" w:rsidRDefault="005E2350" w:rsidP="005E2350">
      <w:pPr>
        <w:spacing w:after="0"/>
      </w:pPr>
    </w:p>
    <w:p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3B4CBDA" wp14:editId="69FD2982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6104" w:rsidRDefault="000A6104" w:rsidP="00EF2F62">
      <w:pPr>
        <w:rPr>
          <w:lang w:eastAsia="fr-FR"/>
        </w:rPr>
      </w:pPr>
    </w:p>
    <w:p w:rsidR="00EF2F62" w:rsidRDefault="00EF2F62" w:rsidP="00EF2F62">
      <w:pPr>
        <w:rPr>
          <w:lang w:eastAsia="fr-FR"/>
        </w:rPr>
      </w:pPr>
    </w:p>
    <w:p w:rsidR="00EF2F62" w:rsidRPr="00A36591" w:rsidRDefault="00EF2F62" w:rsidP="00EF2F62">
      <w:pPr>
        <w:rPr>
          <w:lang w:eastAsia="fr-FR"/>
        </w:rPr>
      </w:pPr>
    </w:p>
    <w:p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:rsidR="00BD6356" w:rsidRDefault="00BD6356" w:rsidP="00BD6356">
      <w:pPr>
        <w:pStyle w:val="Titre1"/>
        <w:rPr>
          <w:lang w:eastAsia="fr-FR"/>
        </w:rPr>
      </w:pPr>
      <w:bookmarkStart w:id="7" w:name="_Toc430250838"/>
      <w:r>
        <w:rPr>
          <w:lang w:eastAsia="fr-FR"/>
        </w:rPr>
        <w:lastRenderedPageBreak/>
        <w:t>Ingénierie Systèmes</w:t>
      </w:r>
      <w:bookmarkEnd w:id="7"/>
    </w:p>
    <w:p w:rsidR="00BD6356" w:rsidRDefault="00BD6356" w:rsidP="00BD6356">
      <w:pPr>
        <w:pStyle w:val="Titre2"/>
      </w:pPr>
      <w:bookmarkStart w:id="8" w:name="_Toc430250839"/>
      <w:r>
        <w:t>Diagramme des cas d’utilisation</w:t>
      </w:r>
      <w:bookmarkEnd w:id="8"/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4FB2BF2" wp14:editId="52D1AAB2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pStyle w:val="Titre2"/>
      </w:pPr>
      <w:bookmarkStart w:id="9" w:name="_Toc430250840"/>
      <w:r>
        <w:t>Diagramme partiel des exigences</w:t>
      </w:r>
      <w:bookmarkEnd w:id="9"/>
    </w:p>
    <w:p w:rsidR="00BD6356" w:rsidRDefault="00BD6356" w:rsidP="00BD6356">
      <w:pPr>
        <w:rPr>
          <w:lang w:eastAsia="fr-FR"/>
        </w:rPr>
      </w:pPr>
    </w:p>
    <w:p w:rsidR="00BD6356" w:rsidRPr="00BD6356" w:rsidRDefault="00BD6356" w:rsidP="00BD6356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0AA522B" wp14:editId="111F12B1">
            <wp:extent cx="5549449" cy="3114675"/>
            <wp:effectExtent l="0" t="0" r="0" b="0"/>
            <wp:docPr id="9" name="Image 9" descr="C:\Users\Xavier\Desktop\Perso\Concours\CCP_PSI\2015_Sujets\185_XP_NAO\SysML\re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Xavier\Desktop\Perso\Concours\CCP_PSI\2015_Sujets\185_XP_NAO\SysML\req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834" cy="3117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pStyle w:val="Titre2"/>
      </w:pPr>
      <w:bookmarkStart w:id="10" w:name="_Toc430250841"/>
      <w:r>
        <w:lastRenderedPageBreak/>
        <w:t>Diagramme de bloc et diagramme interne partiels</w:t>
      </w:r>
      <w:bookmarkEnd w:id="10"/>
    </w:p>
    <w:p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578AE314" wp14:editId="06365760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D6356" w:rsidRPr="00BD6356" w:rsidRDefault="00BD6356" w:rsidP="00BD6356">
      <w:pPr>
        <w:rPr>
          <w:lang w:eastAsia="fr-FR"/>
        </w:rPr>
      </w:pPr>
    </w:p>
    <w:p w:rsidR="00EF2F62" w:rsidRPr="00EF2F62" w:rsidRDefault="00EF2F62" w:rsidP="00EF2F62">
      <w:pPr>
        <w:pStyle w:val="Titre1"/>
      </w:pPr>
      <w:bookmarkStart w:id="11" w:name="_Toc399963946"/>
      <w:bookmarkStart w:id="12" w:name="_Toc430250842"/>
      <w:r w:rsidRPr="00EF2F62">
        <w:t>Réalisation de mesures</w:t>
      </w:r>
      <w:bookmarkEnd w:id="11"/>
      <w:bookmarkEnd w:id="12"/>
    </w:p>
    <w:p w:rsidR="00EF2F62" w:rsidRPr="00EF2F62" w:rsidRDefault="005E2350" w:rsidP="00EF2F62">
      <w:pPr>
        <w:pStyle w:val="Titre2"/>
      </w:pPr>
      <w:bookmarkStart w:id="13" w:name="_Toc430250843"/>
      <w:r>
        <w:t>Réalisation d’une acquisition</w:t>
      </w:r>
      <w:bookmarkEnd w:id="13"/>
    </w:p>
    <w:p w:rsidR="00EF2F62" w:rsidRDefault="00EF2F62" w:rsidP="00F02410">
      <w:pPr>
        <w:rPr>
          <w:lang w:eastAsia="fr-FR"/>
        </w:rPr>
      </w:pP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</w:t>
      </w:r>
      <w:proofErr w:type="gramStart"/>
      <w:r>
        <w:t xml:space="preserve">mesure </w:t>
      </w:r>
      <w:proofErr w:type="gramEnd"/>
      <w:r w:rsidRPr="00DC50AF">
        <w:rPr>
          <w:noProof/>
          <w:lang w:eastAsia="fr-FR"/>
        </w:rPr>
        <w:drawing>
          <wp:inline distT="0" distB="0" distL="0" distR="0" wp14:anchorId="39AD77EE" wp14:editId="4EDEAD2B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:rsidR="005E2350" w:rsidRDefault="005E2350" w:rsidP="005E2350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:rsidR="005E2350" w:rsidRPr="00043904" w:rsidRDefault="005E2350" w:rsidP="005E2350">
      <w:pPr>
        <w:rPr>
          <w:b/>
        </w:rPr>
      </w:pPr>
    </w:p>
    <w:p w:rsidR="005E2350" w:rsidRDefault="005E2350" w:rsidP="00F02410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5672251" wp14:editId="509C3F70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E2350" w:rsidRDefault="005E2350" w:rsidP="00F02410">
      <w:pPr>
        <w:rPr>
          <w:lang w:eastAsia="fr-FR"/>
        </w:rPr>
      </w:pPr>
    </w:p>
    <w:p w:rsidR="00EF2F62" w:rsidRDefault="005E2350" w:rsidP="00EF2F62">
      <w:pPr>
        <w:pStyle w:val="Titre2"/>
      </w:pPr>
      <w:bookmarkStart w:id="14" w:name="_Toc430250844"/>
      <w:r>
        <w:t>Visualisation d’une mesure</w:t>
      </w:r>
      <w:bookmarkEnd w:id="14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5E2350" w:rsidTr="00F54F22">
        <w:tc>
          <w:tcPr>
            <w:tcW w:w="2568" w:type="dxa"/>
            <w:vAlign w:val="center"/>
          </w:tcPr>
          <w:p w:rsidR="005E2350" w:rsidRDefault="005E2350" w:rsidP="005E235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:rsidR="005E2350" w:rsidRDefault="005E2350" w:rsidP="005E235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:rsidR="005E2350" w:rsidRDefault="005E2350" w:rsidP="005E235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:rsidR="005E2350" w:rsidRDefault="005E2350" w:rsidP="005E235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:rsidR="005E2350" w:rsidRPr="00043904" w:rsidRDefault="005E2350" w:rsidP="005E235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:rsidR="005E2350" w:rsidRDefault="005E2350" w:rsidP="0065707E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:rsidR="005E2350" w:rsidRDefault="005E2350" w:rsidP="0065707E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FEBD916" wp14:editId="05F3EE52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632B" w:rsidRDefault="00BE632B" w:rsidP="00BE632B">
      <w:pPr>
        <w:rPr>
          <w:lang w:eastAsia="fr-FR"/>
        </w:rPr>
      </w:pPr>
      <w:r>
        <w:rPr>
          <w:lang w:eastAsia="fr-FR"/>
        </w:rPr>
        <w:br w:type="page"/>
      </w:r>
    </w:p>
    <w:p w:rsidR="00EF2F62" w:rsidRDefault="00EF2F62" w:rsidP="00EF2F62">
      <w:pPr>
        <w:pStyle w:val="Titre1"/>
      </w:pPr>
      <w:bookmarkStart w:id="15" w:name="_Toc399963950"/>
      <w:bookmarkStart w:id="16" w:name="_Toc430250845"/>
      <w:r w:rsidRPr="00EF2F62">
        <w:lastRenderedPageBreak/>
        <w:t>Description structurelle et technologique</w:t>
      </w:r>
      <w:bookmarkEnd w:id="15"/>
      <w:bookmarkEnd w:id="16"/>
    </w:p>
    <w:p w:rsidR="00F54F22" w:rsidRDefault="00F54F22" w:rsidP="00F54F22"/>
    <w:p w:rsidR="00F54F22" w:rsidRPr="00F54F22" w:rsidRDefault="00F54F22" w:rsidP="00F54F22">
      <w:pPr>
        <w:pStyle w:val="Titre2"/>
        <w:ind w:left="360"/>
      </w:pPr>
      <w:bookmarkStart w:id="17" w:name="_Toc404204836"/>
      <w:bookmarkStart w:id="18" w:name="_Toc430250846"/>
      <w:r w:rsidRPr="00F54F22">
        <w:t>Chaîne d’énergie</w:t>
      </w:r>
      <w:bookmarkEnd w:id="17"/>
      <w:bookmarkEnd w:id="18"/>
    </w:p>
    <w:p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25" type="#_x0000_t75" style="width:421.95pt;height:285.5pt" o:ole="">
            <v:imagedata r:id="rId27" o:title="" cropbottom="3601f"/>
          </v:shape>
          <o:OLEObject Type="Embed" ProgID="Word.Picture.8" ShapeID="_x0000_i1025" DrawAspect="Content" ObjectID="_1503992746" r:id="rId28"/>
        </w:object>
      </w:r>
    </w:p>
    <w:p w:rsidR="00F54F22" w:rsidRDefault="00F54F22" w:rsidP="00F54F22">
      <w:pPr>
        <w:jc w:val="center"/>
        <w:rPr>
          <w:szCs w:val="24"/>
        </w:rPr>
      </w:pPr>
    </w:p>
    <w:p w:rsidR="00F54F22" w:rsidRDefault="00F54F22" w:rsidP="00F54F22">
      <w:pPr>
        <w:jc w:val="center"/>
        <w:rPr>
          <w:szCs w:val="24"/>
        </w:rPr>
      </w:pPr>
    </w:p>
    <w:p w:rsidR="00F54F22" w:rsidRPr="00F54F22" w:rsidRDefault="00F54F22" w:rsidP="00F54F22">
      <w:pPr>
        <w:pStyle w:val="Titre3"/>
      </w:pPr>
      <w:bookmarkStart w:id="19" w:name="_Toc404204837"/>
      <w:bookmarkStart w:id="20" w:name="_Toc430250847"/>
      <w:r w:rsidRPr="00F54F22">
        <w:t>Fonction Convertir</w:t>
      </w:r>
      <w:bookmarkEnd w:id="19"/>
      <w:bookmarkEnd w:id="2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7A5FFD" w:rsidRDefault="00F54F22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F54F22" w:rsidRPr="007A5FFD" w:rsidRDefault="00F54F22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" adj="-22829,9844" fillcolor="#cfafe7" strokecolor="#7030a0" strokeweight="1.5pt">
                <v:textbox>
                  <w:txbxContent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7A5FFD" w:rsidRDefault="00F54F22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F54F22" w:rsidRPr="007A5FFD" w:rsidRDefault="00F54F22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" adj="43057,31065" fillcolor="#93effb" strokecolor="#09cee9" strokeweight="1.5pt">
                <v:textbox>
                  <w:txbxContent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35287EBB" wp14:editId="6D92AC10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6FF71EE" wp14:editId="00C29919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9EC7FF6" wp14:editId="10F5DAA9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6ECC7DB" wp14:editId="64BBD32E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53163F" w:rsidRDefault="00F54F22" w:rsidP="00F54F22">
      <w:pPr>
        <w:pStyle w:val="Titre3"/>
      </w:pPr>
      <w:bookmarkStart w:id="21" w:name="_Toc210903280"/>
      <w:bookmarkStart w:id="22" w:name="_Toc210903362"/>
      <w:bookmarkStart w:id="23" w:name="_Toc345432309"/>
      <w:bookmarkStart w:id="24" w:name="_Toc404204838"/>
      <w:bookmarkStart w:id="25" w:name="_Toc430250848"/>
      <w:r w:rsidRPr="0053163F">
        <w:lastRenderedPageBreak/>
        <w:t>Fonction Transmettre</w:t>
      </w:r>
      <w:bookmarkEnd w:id="21"/>
      <w:bookmarkEnd w:id="22"/>
      <w:bookmarkEnd w:id="23"/>
      <w:bookmarkEnd w:id="24"/>
      <w:bookmarkEnd w:id="25"/>
      <w:r w:rsidRPr="0053163F">
        <w:t xml:space="preserve"> 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</w:p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</w:p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">
                <v:shape id="Picture 10" o:spid="_x0000_s1033" type="#_x0000_t75" alt="M1030011" style="position:absolute;left:4957;top:2569;width:4333;height:35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goNDEAAAA3AAAAA8AAABkcnMvZG93bnJldi54bWxEj0FrwkAQhe+C/2EZoRepG3uoJXUVEQSh&#10;B2k09Dpkx2wwOxuyq6b99Z2D4O0N8+ab95brwbfqRn1sAhuYzzJQxFWwDdcGTsfd6weomJAttoHJ&#10;wC9FWK/GoyXmNtz5m25FqpVAOOZowKXU5VrHypHHOAsdsezOofeYZOxrbXu8C9y3+i3L3rXHhuWD&#10;w462jqpLcfVC0UXp9tVfmJb0Myy67PB12JyNeZkMm09QiYb0ND+u91bizyW+lBEFevU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0goNDEAAAA3AAAAA8AAAAAAAAAAAAAAAAA&#10;nwIAAGRycy9kb3ducmV2LnhtbFBLBQYAAAAABAAEAPcAAACQAwAAAAA=&#10;">
                  <v:imagedata r:id="rId34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GTL4A&#10;AADcAAAADwAAAGRycy9kb3ducmV2LnhtbERPzQ7BQBC+S7zDZiRubOsglCVCiIOL8gCjO9pGd7bp&#10;Lq23txKJ23z5fme57kwlXtS40rKCeByBIM6sLjlXcL3sRzMQziNrrCyTgjc5WK/6vSUm2rZ8plfq&#10;cxFC2CWooPC+TqR0WUEG3djWxIG728agD7DJpW6wDeGmkpMomkqDJYeGAmvaFpQ90qdRcNidJvN3&#10;/khPh2za3m6tldv7UanhoNssQHjq/F/8cx91mB/H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o5Rky+AAAA3AAAAA8AAAAAAAAAAAAAAAAAmAIAAGRycy9kb3ducmV2&#10;LnhtbFBLBQYAAAAABAAEAPUAAACDAwAAAAA=&#10;" adj="59525,24329" fillcolor="#93effb" strokecolor="#09cee9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bvAcMA&#10;AADcAAAADwAAAGRycy9kb3ducmV2LnhtbERPS2vCQBC+F/wPywje6kYPYqOrqK1YWh/4AK9jdkyC&#10;2dmQXWP677sFobf5+J4znjamEDVVLresoNeNQBAnVuecKjgdl69DEM4jaywsk4IfcjCdtF7GGGv7&#10;4D3VB5+KEMIuRgWZ92UspUsyMui6tiQO3NVWBn2AVSp1hY8QbgrZj6KBNJhzaMiwpEVGye1wNwrY&#10;DVfny/r7/PH+5aPtfFPT8m2nVKfdzEYgPDX+X/x0f+owv9eHv2fCBXLy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bvAcMAAADcAAAADwAAAAAAAAAAAAAAAACYAgAAZHJzL2Rv&#10;d25yZXYueG1sUEsFBgAAAAAEAAQA9QAAAIgDAAAAAA==&#10;" adj="35546,19858" fillcolor="#93effb" strokecolor="#09cee9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6F4D9EE" wp14:editId="2A5964D7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:rsidTr="0065707E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65707E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65707E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:rsidTr="0065707E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65707E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65707E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65707E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65707E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65707E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F28AE92" wp14:editId="66BE0196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lastRenderedPageBreak/>
        <w:t>Chaine de transmission en tangage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4E246D9" wp14:editId="77C4A88D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009939" wp14:editId="27031B44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A25A163" wp14:editId="30AD1E92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26" w:name="_Toc210903281"/>
      <w:bookmarkStart w:id="27" w:name="_Toc210903363"/>
      <w:bookmarkStart w:id="28" w:name="_Toc345432310"/>
      <w:bookmarkStart w:id="29" w:name="_Toc404204839"/>
      <w:bookmarkStart w:id="30" w:name="_Toc430250849"/>
      <w:r w:rsidRPr="0053163F">
        <w:t>Fonction</w:t>
      </w:r>
      <w:r w:rsidRPr="00F1660F">
        <w:t xml:space="preserve"> Distribuer (Hacheurs)</w:t>
      </w:r>
      <w:bookmarkEnd w:id="26"/>
      <w:bookmarkEnd w:id="27"/>
      <w:bookmarkEnd w:id="28"/>
      <w:bookmarkEnd w:id="29"/>
      <w:bookmarkEnd w:id="30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">
                <v:shape id="Picture 14" o:spid="_x0000_s1037" type="#_x0000_t75" alt="IMG_5500" style="position:absolute;left:2612;top:2744;width:6411;height:33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Vx8HCAAAA3AAAAA8AAABkcnMvZG93bnJldi54bWxET01rAjEQvRf6H8IUvBRNVqzV1ShFKAie&#10;unrocdiMu4ubyZqkuv33RhC8zeN9znLd21ZcyIfGsYZspEAQl840XGk47L+HMxAhIhtsHZOGfwqw&#10;Xr2+LDE37so/dCliJVIIhxw11DF2uZShrMliGLmOOHFH5y3GBH0ljcdrCretHCs1lRYbTg01drSp&#10;qTwVf1ZDb7an8+/mvZxPs/Pk2Hivss+d1oO3/msBIlIfn+KHe2vSfPUB92fSBXJ1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y1cfBwgAAANwAAAAPAAAAAAAAAAAAAAAAAJ8C&#10;AABkcnMvZG93bnJldi54bWxQSwUGAAAAAAQABAD3AAAAjgMAAAAA&#10;">
                  <v:imagedata r:id="rId41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CGMEA&#10;AADcAAAADwAAAGRycy9kb3ducmV2LnhtbERPTWsCMRC9C/6HMII3TVSwshpFC6XrUduDx3Ez7q5u&#10;JkuS6vrvTaHQ2zze56w2nW3EnXyoHWuYjBUI4sKZmksN318fowWIEJENNo5Jw5MCbNb93goz4x58&#10;oPsxliKFcMhQQxVjm0kZiooshrFriRN3cd5iTNCX0nh8pHDbyKlSc2mx5tRQYUvvFRW344/VsD9f&#10;L1e1mHyepnaXz/wh39Ob03o46LZLEJG6+C/+c+cmzVdz+H0mXS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WAhjBAAAA3AAAAA8AAAAAAAAAAAAAAAAAmAIAAGRycy9kb3du&#10;cmV2LnhtbFBLBQYAAAAABAAEAPUAAACGAwAAAAA=&#10;" adj="-14867,32248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bncEA&#10;AADcAAAADwAAAGRycy9kb3ducmV2LnhtbERP32vCMBB+H/g/hBP2NpNuMLUzigzG7JNYx57P5tYU&#10;m0tpMtv994sg+HYf389bbUbXigv1ofGsIZspEMSVNw3XGr6OH08LECEiG2w9k4Y/CrBZTx5WmBs/&#10;8IEuZaxFCuGQowYbY5dLGSpLDsPMd8SJ+/G9w5hgX0vT45DCXSuflXqVDhtODRY7erdUnctfp2Go&#10;C8pOyrzsim9p91nZLf1nofXjdNy+gYg0xrv45t6ZNF/N4fp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Em53BAAAA3AAAAA8AAAAAAAAAAAAAAAAAmAIAAGRycy9kb3du&#10;cmV2LnhtbFBLBQYAAAAABAAEAPUAAACGAwAAAAA=&#10;" adj="-14481,11140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sP78MA&#10;AADcAAAADwAAAGRycy9kb3ducmV2LnhtbESPQUvDQBCF74L/YRnBm91NBamx2yJCsTlJ0+J5zI7Z&#10;YHY2ZNcm/nvnUOhthvfmvW/W2zn06kxj6iJbKBYGFHETXcethdNx97AClTKywz4yWfijBNvN7c0a&#10;SxcnPtC5zq2SEE4lWvA5D6XWqfEUMC3iQCzadxwDZlnHVrsRJwkPvV4a86QDdiwNHgd689T81L/B&#10;wtRWVHwZ97ivPrX/KOrhOb5X1t7fza8voDLN+Wq+XO+d4BuhlWdkAr3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sP78MAAADcAAAADwAAAAAAAAAAAAAAAACYAgAAZHJzL2Rv&#10;d25yZXYueG1sUEsFBgAAAAAEAAQA9QAAAIgDAAAAAA==&#10;" adj="-14481,11140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F54F22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14605</wp:posOffset>
                </wp:positionH>
                <wp:positionV relativeFrom="paragraph">
                  <wp:posOffset>100965</wp:posOffset>
                </wp:positionV>
                <wp:extent cx="5984240" cy="523875"/>
                <wp:effectExtent l="0" t="4445" r="1905" b="0"/>
                <wp:wrapNone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1" o:spid="_x0000_s1026" style="position:absolute;margin-left:1.15pt;margin-top:7.95pt;width:471.2pt;height:41.25pt;z-index:-251624448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">
                <v:shape id="Picture 19" o:spid="_x0000_s1027" type="#_x0000_t75" style="position:absolute;left:1440;top:7234;width:2525;height:6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TpcO9AAAA3AAAAA8AAABkcnMvZG93bnJldi54bWxET0sKwjAQ3QveIYzgTlNdiFSjlIIi6MbP&#10;AYZm+sFmUppoq6c3guBuHu87621vavGk1lWWFcymEQjizOqKCwW3626yBOE8ssbaMil4kYPtZjhY&#10;Y6xtx2d6XnwhQgi7GBWU3jexlC4ryaCb2oY4cLltDfoA20LqFrsQbmo5j6KFNFhxaCixobSk7H55&#10;GAXplY+33J72Ob4xXx50N0t2nVLjUZ+sQHjq/V/8cx90mB/N4ftMuEBuPg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adOlw70AAADcAAAADwAAAAAAAAAAAAAAAACfAgAAZHJz&#10;L2Rvd25yZXYueG1sUEsFBgAAAAAEAAQA9wAAAIkDAAAAAA==&#10;">
                  <v:imagedata r:id="rId44" o:title=""/>
                </v:shape>
                <v:shape id="Picture 20" o:spid="_x0000_s1028" type="#_x0000_t75" style="position:absolute;left:3965;top:7234;width:6899;height:8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FIrf7DAAAA3AAAAA8AAABkcnMvZG93bnJldi54bWxET0uLwjAQvi/4H8IIe1tTHyxajVIKonsR&#10;VgXxNjRjW20mtYla/71ZWPA2H99zZovWVOJOjSstK+j3IhDEmdUl5wr2u+XXGITzyBory6TgSQ4W&#10;887HDGNtH/xL963PRQhhF6OCwvs6ltJlBRl0PVsTB+5kG4M+wCaXusFHCDeVHETRtzRYcmgosKa0&#10;oOyyvRkF2XWSrvaJP/0cR5NqnSaHze18UOqz2yZTEJ5a/xb/u9c6zI+G8PdMuEDO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Uit/sMAAADcAAAADwAAAAAAAAAAAAAAAACf&#10;AgAAZHJzL2Rvd25yZXYueG1sUEsFBgAAAAAEAAQA9wAAAI8DAAAAAA==&#10;">
                  <v:imagedata r:id="rId45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A3995 est un double Hacheur 4 quadrants pouvant </w:t>
      </w:r>
      <w:proofErr w:type="gramStart"/>
      <w:r w:rsidRPr="00F1660F">
        <w:rPr>
          <w:szCs w:val="24"/>
        </w:rPr>
        <w:t>délivrer</w:t>
      </w:r>
      <w:proofErr w:type="gramEnd"/>
      <w:r w:rsidRPr="00F1660F">
        <w:rPr>
          <w:szCs w:val="24"/>
        </w:rPr>
        <w:t xml:space="preserve"> un courant maximal de 2,4A sous 36V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" fillcolor="#f9f" strokecolor="#f9f" strokeweight="2.25pt">
                <v:textbox>
                  <w:txbxContent>
                    <w:p w:rsidR="00F54F22" w:rsidRPr="000C0FFB" w:rsidRDefault="00F54F22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69A48659" wp14:editId="67C2F3AC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F54F22" w:rsidRDefault="00F54F22" w:rsidP="00F54F22">
      <w:pPr>
        <w:pStyle w:val="Titre2"/>
        <w:widowControl w:val="0"/>
        <w:numPr>
          <w:ilvl w:val="1"/>
          <w:numId w:val="0"/>
        </w:numPr>
        <w:spacing w:before="0"/>
        <w:ind w:left="576" w:hanging="576"/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1" w:name="_Toc345432311"/>
      <w:bookmarkStart w:id="32" w:name="_Toc404204840"/>
      <w:bookmarkStart w:id="33" w:name="_Toc430250850"/>
      <w:r w:rsidRPr="0053163F">
        <w:t>Fonction</w:t>
      </w:r>
      <w:r w:rsidRPr="00F1660F">
        <w:t xml:space="preserve"> Distribuer (Régulateur)</w:t>
      </w:r>
      <w:bookmarkEnd w:id="31"/>
      <w:bookmarkEnd w:id="32"/>
      <w:bookmarkEnd w:id="33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régulation se fait de la façon suivante en y ajoutant 5 élément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04190</wp:posOffset>
                </wp:positionH>
                <wp:positionV relativeFrom="paragraph">
                  <wp:posOffset>19685</wp:posOffset>
                </wp:positionV>
                <wp:extent cx="4792345" cy="1643380"/>
                <wp:effectExtent l="0" t="0" r="0" b="0"/>
                <wp:wrapNone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84" o:spid="_x0000_s1026" style="position:absolute;margin-left:39.7pt;margin-top:1.55pt;width:377.35pt;height:129.4pt;z-index:251721728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">
                <v:group id="Group 72" o:spid="_x0000_s1027" style="position:absolute;left:2211;top:3656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73" o:spid="_x0000_s1028" style="position:absolute;left:1815;top:7160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shape id="Picture 74" o:spid="_x0000_s1029" type="#_x0000_t75" style="position:absolute;left:2753;top:7249;width:6403;height:23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vrlvFAAAA2wAAAA8AAABkcnMvZG93bnJldi54bWxEj0FrwkAUhO9C/8PyCr3ppqImpK5iC0Iv&#10;CokWenxkX5PQ7NuQXU3017uC4HGYmW+Y5XowjThT52rLCt4nEQjiwuqaSwXHw3acgHAeWWNjmRRc&#10;yMF69TJaYqptzxmdc1+KAGGXooLK+zaV0hUVGXQT2xIH7892Bn2QXSl1h32Am0ZOo2ghDdYcFips&#10;6aui4j8/GQXXaJpfsvlx85N9Nr82mZ12cb9X6u112HyA8DT4Z/jR/tYKkhjuX8IPkK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765bxQAAANsAAAAPAAAAAAAAAAAAAAAA&#10;AJ8CAABkcnMvZG93bnJldi54bWxQSwUGAAAAAAQABAD3AAAAkQMAAAAA&#10;">
                      <v:imagedata r:id="rId49" o:title=""/>
                    </v:shape>
                    <v:shape id="Picture 75" o:spid="_x0000_s1030" type="#_x0000_t75" style="position:absolute;left:1815;top:7160;width:2076;height: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u3d2XBAAAA2wAAAA8AAABkcnMvZG93bnJldi54bWxET0tOwzAQ3SNxB2uQukHUoQsUpXGrFhSJ&#10;TRckOcA0nnxoPA62adLb1wsklk/vn+8XM4orOT9YVvC6TkAQN1YP3Cmoq+IlBeEDssbRMim4kYf9&#10;7vEhx0zbmb/oWoZOxBD2GSroQ5gyKX3Tk0G/thNx5FrrDIYIXSe1wzmGm1FukuRNGhw4NvQ40XtP&#10;zaX8NQq6ov5p2uN5Uy3Tyc3fxceRnyulVk/LYQsi0BL+xX/uT60gjWPjl/gD5O4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u3d2XBAAAA2wAAAA8AAAAAAAAAAAAAAAAAnwIA&#10;AGRycy9kb3ducmV2LnhtbFBLBQYAAAAABAAEAPcAAACNAwAAAAA=&#10;">
                      <v:imagedata r:id="rId50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nPMQA&#10;AADbAAAADwAAAGRycy9kb3ducmV2LnhtbESPQWvCQBSE70L/w/IK3nRXrUHTbEIRhELroVro9ZF9&#10;JsHs2zS70fTfdwsFj8PMfMNkxWhbcaXeN441LOYKBHHpTMOVhs/TfrYB4QOywdYxafghD0X+MMkw&#10;Ne7GH3Q9hkpECPsUNdQhdKmUvqzJop+7jjh6Z9dbDFH2lTQ93iLctnKpVCItNhwXauxoV1N5OQ5W&#10;AyZP5vtwXr2f3oYEt9Wo9usvpfX0cXx5BhFoDPfwf/vVaNhs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pzzEAAAA2wAAAA8AAAAAAAAAAAAAAAAAmAIAAGRycy9k&#10;b3ducmV2LnhtbFBLBQYAAAAABAAEAPUAAACJAwAAAAA=&#10;" stroked="f"/>
                  <v:rect id="Rectangle 77" o:spid="_x0000_s1032" style="position:absolute;left:6207;top:8263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YfM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N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DuYfMAAAADbAAAADwAAAAAAAAAAAAAAAACYAgAAZHJzL2Rvd25y&#10;ZXYueG1sUEsFBgAAAAAEAAQA9QAAAIUDAAAAAA==&#10;" stroked="f"/>
                  <v:rect id="Rectangle 78" o:spid="_x0000_s1033" style="position:absolute;left:7065;top:8686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958QA&#10;AADbAAAADwAAAGRycy9kb3ducmV2LnhtbESPQWvCQBSE70L/w/IK3nRXraFGVylCoNB6aFLo9ZF9&#10;JsHs2zS7xvTfdwsFj8PMfMPsDqNtxUC9bxxrWMwVCOLSmYYrDZ9FNnsG4QOywdYxafghD4f9w2SH&#10;qXE3/qAhD5WIEPYpaqhD6FIpfVmTRT93HXH0zq63GKLsK2l6vEW4beVSqURabDgu1NjRsabykl+t&#10;BkyezPfpvHov3q4JbqpRZesvpfX0cXzZggg0hnv4v/1qNGwW8Pcl/gC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3PefEAAAA2wAAAA8AAAAAAAAAAAAAAAAAmAIAAGRycy9k&#10;b3ducmV2LnhtbFBLBQYAAAAABAAEAPUAAACJAwAAAAA=&#10;" stroked="f"/>
                  <v:rect id="Rectangle 79" o:spid="_x0000_s1034" style="position:absolute;left:8010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WjkMQA&#10;AADbAAAADwAAAGRycy9kb3ducmV2LnhtbESPQWvCQBSE70L/w/IKvelurYYa3YRSCBTUQ7XQ6yP7&#10;TILZt2l2jem/dwsFj8PMfMNs8tG2YqDeN441PM8UCOLSmYYrDV/HYvoKwgdkg61j0vBLHvLsYbLB&#10;1Lgrf9JwCJWIEPYpaqhD6FIpfVmTRT9zHXH0Tq63GKLsK2l6vEa4beVcqURabDgu1NjRe03l+XCx&#10;GjBZmJ/96WV33F4SXFWjKpbfSuunx/FtDSLQGO7h//aH0bCaw9+X+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lo5DEAAAA2wAAAA8AAAAAAAAAAAAAAAAAmAIAAGRycy9k&#10;b3ducmV2LnhtbFBLBQYAAAAABAAEAPUAAACJAwAAAAA=&#10;" stroked="f"/>
                  <v:rect id="Rectangle 80" o:spid="_x0000_s1035" style="position:absolute;left:8532;top:8519;width:529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kGC8MA&#10;AADb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Ji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kGC8MAAADbAAAADwAAAAAAAAAAAAAAAACYAgAAZHJzL2Rv&#10;d25yZXYueG1sUEsFBgAAAAAEAAQA9QAAAIgDAAAAAA==&#10;" stroked="f"/>
                </v:group>
                <v:rect id="Rectangle 81" o:spid="_x0000_s1036" style="position:absolute;left:5680;top:4722;width:442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Cef8QA&#10;AADbAAAADwAAAGRycy9kb3ducmV2LnhtbESPQWvCQBSE7wX/w/IEb3XXakONbkIRBKHtoVro9ZF9&#10;JsHs25hdk/TfdwsFj8PMfMNs89E2oqfO1441LOYKBHHhTM2lhq/T/vEFhA/IBhvHpOGHPOTZ5GGL&#10;qXEDf1J/DKWIEPYpaqhCaFMpfVGRRT93LXH0zq6zGKLsSmk6HCLcNvJJqURarDkuVNjSrqLicrxZ&#10;DZiszPXjvHw/vd0SXJej2j9/K61n0/F1AyLQGO7h//bBaFiv4O9L/AE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Ann/EAAAA2wAAAA8AAAAAAAAAAAAAAAAAmAIAAGRycy9k&#10;b3ducmV2LnhtbFBLBQYAAAAABAAEAPUAAACJAwAAAAA=&#10;" stroked="f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4333A9E2" wp14:editId="30091334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" adj="-4930,-21017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" adj="26887,-16083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" adj="7831,-22382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4" w:name="_Toc345432312"/>
      <w:bookmarkStart w:id="35" w:name="_Toc404204841"/>
      <w:bookmarkStart w:id="36" w:name="_Toc430250851"/>
      <w:bookmarkStart w:id="37" w:name="_Toc210903282"/>
      <w:bookmarkStart w:id="38" w:name="_Toc210903364"/>
      <w:r w:rsidRPr="0053163F">
        <w:t>Fonction</w:t>
      </w:r>
      <w:r w:rsidRPr="00F1660F">
        <w:t xml:space="preserve"> Alimenter (Alimentation)</w:t>
      </w:r>
      <w:bookmarkEnd w:id="34"/>
      <w:bookmarkEnd w:id="35"/>
      <w:bookmarkEnd w:id="36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Voir la documentation dans le fichier </w:t>
      </w:r>
      <w:proofErr w:type="gramStart"/>
      <w:r w:rsidRPr="00F1660F">
        <w:rPr>
          <w:szCs w:val="24"/>
        </w:rPr>
        <w:t>:  Power</w:t>
      </w:r>
      <w:proofErr w:type="gramEnd"/>
      <w:r w:rsidRPr="00F1660F">
        <w:rPr>
          <w:szCs w:val="24"/>
        </w:rPr>
        <w:t xml:space="preserve">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39" w:name="_Toc345432313"/>
      <w:bookmarkStart w:id="40" w:name="_Toc404204842"/>
      <w:bookmarkStart w:id="41" w:name="_Toc430250852"/>
      <w:r w:rsidRPr="00F54F22">
        <w:lastRenderedPageBreak/>
        <w:t>Chaine d’information</w:t>
      </w:r>
      <w:bookmarkEnd w:id="37"/>
      <w:bookmarkEnd w:id="38"/>
      <w:bookmarkEnd w:id="39"/>
      <w:bookmarkEnd w:id="40"/>
      <w:bookmarkEnd w:id="41"/>
      <w:r w:rsidRPr="00F54F22">
        <w:t xml:space="preserve"> </w:t>
      </w:r>
    </w:p>
    <w:p w:rsidR="00F54F22" w:rsidRPr="00F1660F" w:rsidRDefault="00F54F22" w:rsidP="00F54F22">
      <w:pPr>
        <w:pStyle w:val="Titre3"/>
      </w:pPr>
      <w:bookmarkStart w:id="42" w:name="_Toc345432314"/>
      <w:bookmarkStart w:id="43" w:name="_Toc404204843"/>
      <w:bookmarkStart w:id="44" w:name="_Toc430250853"/>
      <w:r w:rsidRPr="0053163F">
        <w:t>Organisation</w:t>
      </w:r>
      <w:r w:rsidRPr="00F1660F">
        <w:t xml:space="preserve"> de la chaine d’information</w:t>
      </w:r>
      <w:bookmarkEnd w:id="42"/>
      <w:bookmarkEnd w:id="43"/>
      <w:bookmarkEnd w:id="4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26" type="#_x0000_t75" style="width:441.2pt;height:292.2pt" o:ole="">
            <v:imagedata r:id="rId52" o:title=""/>
          </v:shape>
          <o:OLEObject Type="Embed" ProgID="Word.Picture.8" ShapeID="_x0000_i1026" DrawAspect="Content" ObjectID="_1503992747" r:id="rId53"/>
        </w:objec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45" w:name="_Toc210903283"/>
      <w:bookmarkStart w:id="46" w:name="_Toc210903365"/>
      <w:bookmarkStart w:id="47" w:name="_Toc345432315"/>
      <w:bookmarkStart w:id="48" w:name="_Toc404204844"/>
      <w:bookmarkStart w:id="49" w:name="_Toc430250854"/>
      <w:r w:rsidRPr="00F1660F">
        <w:t>Fonction Traiter</w:t>
      </w:r>
      <w:bookmarkEnd w:id="45"/>
      <w:bookmarkEnd w:id="46"/>
      <w:bookmarkEnd w:id="47"/>
      <w:bookmarkEnd w:id="48"/>
      <w:bookmarkEnd w:id="49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proofErr w:type="spellStart"/>
                              <w:proofErr w:type="gramStart"/>
                              <w:r w:rsidRPr="000C0FFB">
                                <w:t>dsPi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">
                <v:shape id="Picture 22" o:spid="_x0000_s1046" type="#_x0000_t75" alt="IMG_5500" style="position:absolute;left:4287;top:2935;width:5204;height:27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iv9nFAAAA2wAAAA8AAABkcnMvZG93bnJldi54bWxEj81qwzAQhO+FvoPYQC+lll1C0jhRQgkE&#10;DDnV6aHHxVr/EGvlSIrtvn1VKPQ4zMw3zO4wm16M5HxnWUGWpCCIK6s7bhR8Xk4vbyB8QNbYWyYF&#10;3+ThsH982GGu7cQfNJahERHCPkcFbQhDLqWvWjLoEzsQR6+2zmCI0jVSO5wi3PTyNU1X0mDHcaHF&#10;gY4tVdfybhTMurjevo7P1WaV3ZZ151yarc9KPS3m9y2IQHP4D/+1C61gvYHfL/EHyP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Yr/ZxQAAANsAAAAPAAAAAAAAAAAAAAAA&#10;AJ8CAABkcnMvZG93bnJldi54bWxQSwUGAAAAAAQABAD3AAAAkQMAAAAA&#10;">
                  <v:imagedata r:id="rId41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6Q8EA&#10;AADbAAAADwAAAGRycy9kb3ducmV2LnhtbERPy4rCMBTdC/MP4Q6409QBH1SjiDDiC8SOMC4vzbUp&#10;Njelidr5+8lCcHk479mitZV4UONLxwoG/QQEce50yYWC8893bwLCB2SNlWNS8EceFvOPzgxT7Z58&#10;okcWChFD2KeowIRQp1L63JBF33c1ceSurrEYImwKqRt8xnBbya8kGUmLJccGgzWtDOW37G4VrA+X&#10;/cFkq+NleNv+jvWAd8szK9X9bJdTEIHa8Ba/3ButYBLXxy/xB8j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WukPBAAAA2wAAAA8AAAAAAAAAAAAAAAAAmAIAAGRycy9kb3du&#10;cmV2LnhtbFBLBQYAAAAABAAEAPUAAACGAwAAAAA=&#10;" adj="40811,27637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proofErr w:type="spellStart"/>
                        <w:proofErr w:type="gramStart"/>
                        <w:r w:rsidRPr="000C0FFB">
                          <w:t>dsPi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3F6E94FD" wp14:editId="10567518">
            <wp:simplePos x="0" y="0"/>
            <wp:positionH relativeFrom="column">
              <wp:posOffset>2938145</wp:posOffset>
            </wp:positionH>
            <wp:positionV relativeFrom="paragraph">
              <wp:posOffset>49530</wp:posOffset>
            </wp:positionV>
            <wp:extent cx="2646045" cy="276860"/>
            <wp:effectExtent l="19050" t="0" r="1905" b="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structure interne est la suivante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6FF1DFDC" wp14:editId="2D25E792">
            <wp:simplePos x="0" y="0"/>
            <wp:positionH relativeFrom="column">
              <wp:posOffset>-276225</wp:posOffset>
            </wp:positionH>
            <wp:positionV relativeFrom="paragraph">
              <wp:posOffset>103505</wp:posOffset>
            </wp:positionV>
            <wp:extent cx="1330325" cy="706755"/>
            <wp:effectExtent l="1905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2292346" wp14:editId="5F3B3215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50" w:name="_Toc210903284"/>
      <w:bookmarkStart w:id="51" w:name="_Toc210903366"/>
      <w:bookmarkStart w:id="52" w:name="_Toc345432316"/>
      <w:bookmarkStart w:id="53" w:name="_Toc404204845"/>
      <w:bookmarkStart w:id="54" w:name="_Toc430250855"/>
      <w:r w:rsidRPr="00F1660F">
        <w:lastRenderedPageBreak/>
        <w:t>Fonction Acquérir (Courant)</w:t>
      </w:r>
      <w:bookmarkEnd w:id="50"/>
      <w:bookmarkEnd w:id="51"/>
      <w:bookmarkEnd w:id="52"/>
      <w:bookmarkEnd w:id="53"/>
      <w:bookmarkEnd w:id="5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>
          <v:shape id="_x0000_i1027" type="#_x0000_t75" style="width:13.4pt;height:13.4pt" o:ole="">
            <v:imagedata r:id="rId57" o:title=""/>
          </v:shape>
          <o:OLEObject Type="Embed" ProgID="Equation.DSMT4" ShapeID="_x0000_i1027" DrawAspect="Content" ObjectID="_1503992748" r:id="rId58"/>
        </w:object>
      </w:r>
      <w:r w:rsidRPr="00F1660F">
        <w:rPr>
          <w:szCs w:val="24"/>
        </w:rPr>
        <w:t xml:space="preserve"> permettent de mesurer le courant moteur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1D223076" wp14:editId="43A9EC7E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42B3D3B" wp14:editId="49D8C6F1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:rsidR="00F54F22" w:rsidRPr="006E7494" w:rsidRDefault="00F54F22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" adj="-23969,3916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:rsidR="00F54F22" w:rsidRPr="006E7494" w:rsidRDefault="00F54F22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5FA1697" wp14:editId="06415DA6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:rsidR="00F54F22" w:rsidRPr="006E7494" w:rsidRDefault="00F54F22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" adj="-31902,3162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:rsidR="00F54F22" w:rsidRPr="006E7494" w:rsidRDefault="00F54F22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C15BB8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">
                <v:group id="Group 27" o:spid="_x0000_s1051" style="position:absolute;left:3724;top:7080;width:3230;height:3033" coordorigin="3724,7080" coordsize="3230,3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Picture 28" o:spid="_x0000_s1052" type="#_x0000_t75" style="position:absolute;left:3724;top:7080;width:3230;height:2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5wkXFAAAA2wAAAA8AAABkcnMvZG93bnJldi54bWxEj0FrwkAUhO9C/8PyCr3pRsHaptlIKwrp&#10;SUx78fbIvmRDs2/T7Krx33cFocdhZr5hsvVoO3GmwbeOFcxnCQjiyumWGwXfX7vpCwgfkDV2jknB&#10;lTys84dJhql2Fz7QuQyNiBD2KSowIfSplL4yZNHPXE8cvdoNFkOUQyP1gJcIt51cJMmztNhyXDDY&#10;08ZQ9VOerILtr6m2O7svjr4+1ofX4vP6USyVenoc399ABBrDf/jeLrSC1RxuX+IPkP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ecJFxQAAANsAAAAPAAAAAAAAAAAAAAAA&#10;AJ8CAABkcnMvZG93bnJldi54bWxQSwUGAAAAAAQABAD3AAAAkQMAAAAA&#10;">
                    <v:imagedata r:id="rId59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lFas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fA+hb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pRWrEAAAA2wAAAA8AAAAAAAAAAAAAAAAAmAIAAGRycy9k&#10;b3ducmV2LnhtbFBLBQYAAAAABAAEAPUAAACJAw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8V8sQA&#10;AADbAAAADwAAAGRycy9kb3ducmV2LnhtbESPQWsCMRSE70L/Q3gFbzVrxVa2ZpfWIoj0ohXF22Pz&#10;ulncvCybqPHfN4WCx2FmvmHmZbStuFDvG8cKxqMMBHHldMO1gt338mkGwgdkja1jUnAjD2XxMJhj&#10;rt2VN3TZhlokCPscFZgQulxKXxmy6EeuI07ej+sthiT7WuoerwluW/mcZS/SYsNpwWBHC0PVaXu2&#10;CqJpDx+NXa9nZv95/KrlNGaLqVLDx/j+BiJQDPfwf3ulFbxO4O9L+gG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vFfLEAAAA2wAAAA8AAAAAAAAAAAAAAAAAmAIAAGRycy9k&#10;b3ducmV2LnhtbFBLBQYAAAAABAAEAPUAAACJAwAAAAA=&#10;" adj="-13461,14664" strokeweight="1.5pt">
                  <v:textbox>
                    <w:txbxContent>
                      <w:p w:rsidR="00F54F22" w:rsidRPr="00C15BB8" w:rsidRDefault="00F54F22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mF8IA&#10;AADbAAAADwAAAGRycy9kb3ducmV2LnhtbESP0YrCMBRE34X9h3AXfNN0RVS6RhFRcAWhun7Apbm2&#10;dZubkkTt+vVGEHwcZuYMM523phZXcr6yrOCrn4Agzq2uuFBw/F33JiB8QNZYWyYF/+RhPvvoTDHV&#10;9sZ7uh5CISKEfYoKyhCaVEqfl2TQ921DHL2TdQZDlK6Q2uEtwk0tB0kykgYrjgslNrQsKf87XIwC&#10;nNTOH/fb1U7+3DlbZtnZrxZKdT/bxTeIQG14h1/tjVYwHsLzS/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8OYXwgAAANsAAAAPAAAAAAAAAAAAAAAAAJgCAABkcnMvZG93&#10;bnJldi54bWxQSwUGAAAAAAQABAD1AAAAhwMAAAAA&#10;" adj="-14610,9312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F54F22" w:rsidRDefault="00F54F22" w:rsidP="00F54F22">
      <w:pPr>
        <w:rPr>
          <w:szCs w:val="24"/>
        </w:rPr>
      </w:pPr>
    </w:p>
    <w:p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28" type="#_x0000_t75" style="width:11.7pt;height:11.7pt" o:ole="">
            <v:imagedata r:id="rId60" o:title=""/>
          </v:shape>
          <o:OLEObject Type="Embed" ProgID="Equation.DSMT4" ShapeID="_x0000_i1028" DrawAspect="Content" ObjectID="_1503992749" r:id="rId61"/>
        </w:object>
      </w:r>
      <w:r w:rsidRPr="00F1660F">
        <w:rPr>
          <w:b/>
          <w:bCs/>
          <w:szCs w:val="24"/>
        </w:rPr>
        <w:t>= 8 mA/bit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79871B" wp14:editId="3940C6B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pStyle w:val="Titre3"/>
      </w:pPr>
      <w:bookmarkStart w:id="55" w:name="_Toc210903285"/>
      <w:bookmarkStart w:id="56" w:name="_Toc210903367"/>
      <w:bookmarkStart w:id="57" w:name="_Toc345432317"/>
      <w:bookmarkStart w:id="58" w:name="_Toc404204846"/>
      <w:bookmarkStart w:id="59" w:name="_Toc430250856"/>
      <w:r w:rsidRPr="00F1660F">
        <w:lastRenderedPageBreak/>
        <w:t>Fonction Acquérir (Position)</w:t>
      </w:r>
      <w:bookmarkEnd w:id="55"/>
      <w:bookmarkEnd w:id="56"/>
      <w:bookmarkEnd w:id="57"/>
      <w:bookmarkEnd w:id="58"/>
      <w:bookmarkEnd w:id="59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78B121D" wp14:editId="4D429FD3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0FFA51D3" wp14:editId="1121BBE9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951"/>
        <w:gridCol w:w="2337"/>
      </w:tblGrid>
      <w:tr w:rsidR="00F54F22" w:rsidRPr="00F1660F" w:rsidTr="0065707E">
        <w:trPr>
          <w:jc w:val="center"/>
        </w:trPr>
        <w:tc>
          <w:tcPr>
            <w:tcW w:w="8330" w:type="dxa"/>
          </w:tcPr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F54F22" w:rsidRPr="00F1660F" w:rsidRDefault="00F54F22" w:rsidP="0065707E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CDA4E9F" wp14:editId="0E070E3E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Répartition de l’induction magnétique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C8556A9" wp14:editId="625A5B1F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4752"/>
      </w:tblGrid>
      <w:tr w:rsidR="00F54F22" w:rsidRPr="00F1660F" w:rsidTr="0065707E">
        <w:trPr>
          <w:jc w:val="center"/>
        </w:trPr>
        <w:tc>
          <w:tcPr>
            <w:tcW w:w="2943" w:type="dxa"/>
          </w:tcPr>
          <w:p w:rsidR="00F54F22" w:rsidRPr="00F1660F" w:rsidRDefault="00F54F22" w:rsidP="0065707E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lastRenderedPageBreak/>
              <w:drawing>
                <wp:inline distT="0" distB="0" distL="0" distR="0" wp14:anchorId="22B71AAB" wp14:editId="6586DFE5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F54F22" w:rsidRPr="00F1660F" w:rsidRDefault="00F54F22" w:rsidP="0065707E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</w:p>
          <w:p w:rsidR="00F54F22" w:rsidRPr="00F1660F" w:rsidRDefault="00F54F22" w:rsidP="0065707E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94"/>
        <w:gridCol w:w="4694"/>
      </w:tblGrid>
      <w:tr w:rsidR="00F54F22" w:rsidRPr="00F1660F" w:rsidTr="0065707E">
        <w:tc>
          <w:tcPr>
            <w:tcW w:w="4786" w:type="dxa"/>
          </w:tcPr>
          <w:p w:rsidR="00F54F22" w:rsidRPr="00F1660F" w:rsidRDefault="00F54F22" w:rsidP="0065707E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287CBBB" wp14:editId="4E9F8F3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F54F22" w:rsidRPr="00F1660F" w:rsidRDefault="00F54F22" w:rsidP="0065707E">
            <w:pPr>
              <w:rPr>
                <w:szCs w:val="24"/>
              </w:rPr>
            </w:pP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F54F22" w:rsidRPr="00F1660F" w:rsidRDefault="00F54F22" w:rsidP="0065707E">
            <w:pPr>
              <w:rPr>
                <w:szCs w:val="24"/>
              </w:rPr>
            </w:pP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F54F22" w:rsidRPr="00F1660F" w:rsidRDefault="00F54F22" w:rsidP="0065707E">
            <w:pPr>
              <w:rPr>
                <w:szCs w:val="24"/>
              </w:rPr>
            </w:pP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F54F22" w:rsidRPr="00F1660F" w:rsidRDefault="00F54F22" w:rsidP="0065707E">
            <w:pPr>
              <w:rPr>
                <w:szCs w:val="24"/>
              </w:rPr>
            </w:pPr>
          </w:p>
          <w:p w:rsidR="00F54F22" w:rsidRPr="00F1660F" w:rsidRDefault="00F54F22" w:rsidP="0065707E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29" type="#_x0000_t75" style="width:2in;height:33.5pt" o:ole="">
                  <v:imagedata r:id="rId69" o:title=""/>
                </v:shape>
                <o:OLEObject Type="Embed" ProgID="Equation.DSMT4" ShapeID="_x0000_i1029" DrawAspect="Content" ObjectID="_1503992750" r:id="rId70"/>
              </w:objec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60764908" wp14:editId="34DC9677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</w:t>
      </w:r>
      <w:proofErr w:type="gramStart"/>
      <w:r w:rsidRPr="00F1660F">
        <w:rPr>
          <w:szCs w:val="24"/>
        </w:rPr>
        <w:t>.(</w:t>
      </w:r>
      <w:proofErr w:type="gramEnd"/>
      <w:r w:rsidRPr="00F1660F">
        <w:rPr>
          <w:szCs w:val="24"/>
        </w:rPr>
        <w:t>18+1) bit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17E4691" wp14:editId="0465E3F3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A316D9E" wp14:editId="15472363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F54F22" w:rsidRDefault="00F54F22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" adj="35794,38925" strokeweight="1.5pt">
                <v:textbox>
                  <w:txbxContent>
                    <w:p w:rsidR="00F54F22" w:rsidRPr="00F54F22" w:rsidRDefault="00F54F22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35B34C1F" wp14:editId="3A7C206C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46F49CEF" wp14:editId="31356487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5E5181" wp14:editId="0569A021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" adj="-16011,33404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6F3397" wp14:editId="511B1C98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" adj="42271,25956" fillcolor="#cfafe7" strokecolor="#7030a0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BAB2B6D" wp14:editId="20ADECB6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" adj="44301,5775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637FB1A1" wp14:editId="34CE684C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:rsidR="00F54F22" w:rsidRPr="000C0FFB" w:rsidRDefault="00F54F22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" adj="-17369,9217" fillcolor="#cfafe7" strokecolor="#7030a0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Pr="000C0FFB" w:rsidRDefault="00F54F22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:rsidR="00F54F22" w:rsidRPr="000C0FFB" w:rsidRDefault="00F54F22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:rsidR="00F54F22" w:rsidRPr="000C0FFB" w:rsidRDefault="00F54F22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" adj="45144,17048" fillcolor="#93effb" strokecolor="#09cee9" strokeweight="1.5pt">
                <v:textbox>
                  <w:txbxContent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:rsidR="00F54F22" w:rsidRPr="006E5410" w:rsidRDefault="00F54F22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" adj="-16397,8538" fillcolor="#93effb" strokecolor="#09cee9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:rsidR="00F54F22" w:rsidRDefault="00F54F22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F54F22" w:rsidRPr="006E5410" w:rsidRDefault="00F54F22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4F22" w:rsidRPr="00F116CE" w:rsidRDefault="00F54F22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4F22" w:rsidRPr="00F116CE" w:rsidRDefault="00F54F22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4F22" w:rsidRDefault="00F54F22" w:rsidP="00F54F22">
                                <w:r>
                                  <w:t xml:space="preserve">MRE </w:t>
                                </w:r>
                              </w:p>
                              <w:p w:rsidR="00F54F22" w:rsidRDefault="00F54F22" w:rsidP="00F54F22">
                                <w:r>
                                  <w:t>Axe Moteur</w:t>
                                </w:r>
                              </w:p>
                              <w:p w:rsidR="00F54F22" w:rsidRPr="006E5410" w:rsidRDefault="00F54F22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54F22" w:rsidRPr="00F116CE" w:rsidRDefault="00F54F22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4F22" w:rsidRDefault="00F54F22" w:rsidP="00F54F22">
                                  <w:r>
                                    <w:t>Connecteurs</w:t>
                                  </w:r>
                                </w:p>
                                <w:p w:rsidR="00F54F22" w:rsidRPr="00C15BB8" w:rsidRDefault="00F54F22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4F22" w:rsidRDefault="00F54F22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:rsidR="00F54F22" w:rsidRPr="00C15BB8" w:rsidRDefault="00F54F22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4F22" w:rsidRDefault="00F54F22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:rsidR="00F54F22" w:rsidRDefault="00F54F22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:rsidR="00F54F22" w:rsidRPr="006E5410" w:rsidRDefault="00F54F22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4F22" w:rsidRDefault="00F54F22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:rsidR="00F54F22" w:rsidRDefault="00F54F22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:rsidR="00F54F22" w:rsidRPr="006E5410" w:rsidRDefault="00F54F22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Default="00F54F22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:rsidR="00F54F22" w:rsidRPr="00C15BB8" w:rsidRDefault="00F54F22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">
                <v:group id="Group 40" o:spid="_x0000_s1064" style="position:absolute;left:1434;top:10329;width:9636;height:3471" coordorigin="1623,8719" coordsize="9636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<v:shape id="Picture 41" o:spid="_x0000_s1065" type="#_x0000_t75" alt="IMG_5501" style="position:absolute;left:1623;top:9376;width:3162;height:14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OVhN3GAAAA3AAAAA8AAABkcnMvZG93bnJldi54bWxEj0FrwkAUhO+F/oflFbzVTYMESV1DCVXT&#10;gwdt6fmRfSah2bcxuyaxv94tFDwOM/MNs8om04qBetdYVvAyj0AQl1Y3XCn4+tw8L0E4j6yxtUwK&#10;ruQgWz8+rDDVduQDDUdfiQBhl6KC2vsuldKVNRl0c9sRB+9ke4M+yL6SuscxwE0r4yhKpMGGw0KN&#10;HeU1lT/Hi1EwnD54//6b5LvxfDjbTRFHuP1WavY0vb2C8DT5e/i/XWgFi2UMf2fCEZDrG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85WE3cYAAADcAAAADwAAAAAAAAAAAAAA&#10;AACfAgAAZHJzL2Rvd25yZXYueG1sUEsFBgAAAAAEAAQA9wAAAJIDAAAAAA==&#10;">
                    <v:imagedata r:id="rId76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A0MEA&#10;AADcAAAADwAAAGRycy9kb3ducmV2LnhtbESPQWvCQBSE7wX/w/KE3pqNVUSiq2hJwataen5kn9lo&#10;3tuQXTX9912h0OMwM98wq83ArbpTHxovBiZZDoqk8raR2sDX6fNtASpEFIutFzLwQwE269HLCgvr&#10;H3Kg+zHWKkEkFGjAxdgVWofKEWPIfEeSvLPvGWOSfa1tj48E51a/5/lcMzaSFhx29OGouh5vbKAM&#10;l/NsUu55ys03anZXe9uVxryOh+0SVKQh/of/2ntrYLaYwvNMOgJ6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/TQNDBAAAA3AAAAA8AAAAAAAAAAAAAAAAAmAIAAGRycy9kb3du&#10;cmV2LnhtbFBLBQYAAAAABAAEAPUAAACGAwAAAAA=&#10;" stroked="f">
                    <v:textbox inset=".5mm,.3mm,.5mm,.3mm">
                      <w:txbxContent>
                        <w:p w:rsidR="00F54F22" w:rsidRPr="00F116CE" w:rsidRDefault="00F54F22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rYpMEA&#10;AADcAAAADwAAAGRycy9kb3ducmV2LnhtbESPQWvCQBSE74X+h+UVvNWNNYikrmJLCl6r0vMj+8xG&#10;896G7Krx37sFweMwM98wi9XArbpQHxovBibjDBRJ5W0jtYH97ud9DipEFIutFzJwowCr5evLAgvr&#10;r/JLl22sVYJIKNCAi7ErtA6VI8Yw9h1J8g6+Z4xJ9rW2PV4TnFv9kWUzzdhIWnDY0bej6rQ9s4Ey&#10;HA/5pNzwlJs/1OxO9vxVGjN6G9afoCIN8Rl+tDfWQD7P4f9MOgJ6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62KTBAAAA3AAAAA8AAAAAAAAAAAAAAAAAmAIAAGRycy9kb3du&#10;cmV2LnhtbFBLBQYAAAAABAAEAPUAAACGAwAAAAA=&#10;" stroked="f">
                    <v:textbox inset=".5mm,.3mm,.5mm,.3mm">
                      <w:txbxContent>
                        <w:p w:rsidR="00F54F22" w:rsidRPr="00F116CE" w:rsidRDefault="00F54F22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HekMYA&#10;AADcAAAADwAAAGRycy9kb3ducmV2LnhtbESPT2vCQBTE70K/w/IKvekmomJTN1IqUk/FJkU8PrIv&#10;f2j2bciuJvbTdwtCj8PM/IbZbEfTiiv1rrGsIJ5FIIgLqxuuFHzl++kahPPIGlvLpOBGDrbpw2SD&#10;ibYDf9I185UIEHYJKqi97xIpXVGTQTezHXHwStsb9EH2ldQ9DgFuWjmPopU02HBYqLGjt5qK7+xi&#10;FDwfT3keN/P45/wxjIvjYV/u3mOlnh7H1xcQnkb/H763D1rBYr2E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eHekMYAAADcAAAADwAAAAAAAAAAAAAAAACYAgAAZHJz&#10;L2Rvd25yZXYueG1sUEsFBgAAAAAEAAQA9QAAAIsDAAAAAA==&#10;" adj="-7105,-18349" fillcolor="#93effb" strokecolor="#09cee9" strokeweight="1.5pt">
                    <v:textbox>
                      <w:txbxContent>
                        <w:p w:rsidR="00F54F22" w:rsidRDefault="00F54F22" w:rsidP="00F54F22">
                          <w:r>
                            <w:t xml:space="preserve">MRE </w:t>
                          </w:r>
                        </w:p>
                        <w:p w:rsidR="00F54F22" w:rsidRDefault="00F54F22" w:rsidP="00F54F22">
                          <w:r>
                            <w:t>Axe Moteur</w:t>
                          </w:r>
                        </w:p>
                        <w:p w:rsidR="00F54F22" w:rsidRPr="006E5410" w:rsidRDefault="00F54F22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<v:group id="Group 46" o:spid="_x0000_s1070" style="position:absolute;left:5414;top:8719;width:3938;height:2719" coordorigin="5414,8719" coordsize="3938,2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  <v:shape id="Picture 47" o:spid="_x0000_s1071" type="#_x0000_t75" alt="IMG_1139" style="position:absolute;left:5414;top:8719;width:3938;height:27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myuTCAAAA3AAAAA8AAABkcnMvZG93bnJldi54bWxET01rAjEQvRf6H8II3mrWIq2sRtGC4KEU&#10;1FLwNm7G3dVkst1E3f5751Dw+Hjf03nnnbpSG+vABoaDDBRxEWzNpYHv3eplDComZIsuMBn4owjz&#10;2fPTFHMbbryh6zaVSkI45migSqnJtY5FRR7jIDTEwh1D6zEJbEttW7xJuHf6NcvetMeapaHChj4q&#10;Ks7bizdw+nSH3an83RfLd5SC1fLL/XTG9HvdYgIqUZce4n/32hoYjWWtnJEjoGd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ZsrkwgAAANwAAAAPAAAAAAAAAAAAAAAAAJ8C&#10;AABkcnMvZG93bnJldi54bWxQSwUGAAAAAAQABAD3AAAAjgMAAAAA&#10;">
                        <v:imagedata r:id="rId77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t3OsEA&#10;AADcAAAADwAAAGRycy9kb3ducmV2LnhtbESPQWvCQBSE70L/w/IK3nRjlaKpq2iJ4LUqnh/ZZzY1&#10;723Irhr/fbdQ6HGYmW+Y5brnRt2pC7UXA5NxBoqk9LaWysDpuBvNQYWIYrHxQgaeFGC9ehksMbf+&#10;IV90P8RKJYiEHA24GNtc61A6Ygxj35Ik7+I7xphkV2nb4SPBudFvWfauGWtJCw5b+nRUXg83NlCE&#10;78tsUux5yvUZNburvW0LY4av/eYDVKQ+/of/2ntrYDZfwO+ZdAT0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7dzrBAAAA3AAAAA8AAAAAAAAAAAAAAAAAmAIAAGRycy9kb3du&#10;cmV2LnhtbFBLBQYAAAAABAAEAPUAAACGAwAAAAA=&#10;" stroked="f">
                        <v:textbox inset=".5mm,.3mm,.5mm,.3mm">
                          <w:txbxContent>
                            <w:p w:rsidR="00F54F22" w:rsidRPr="00F116CE" w:rsidRDefault="00F54F22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fKz8EA&#10;AADcAAAADwAAAGRycy9kb3ducmV2LnhtbERPTYvCMBC9L/gfwgheRNMVXbQaRVaEgiBuVfA4NGNb&#10;bCaliVr/vTkIe3y878WqNZV4UONKywq+hxEI4szqknMFp+N2MAXhPLLGyjIpeJGD1bLztcBY2yf/&#10;0SP1uQgh7GJUUHhfx1K6rCCDbmhr4sBdbWPQB9jkUjf4DOGmkqMo+pEGSw4NBdb0W1B2S+9GwW56&#10;2F821WnnU5tMUh1Rsj73lep12/UchKfW/4s/7kQrGM/C/HAmHAG5f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nys/BAAAA3AAAAA8AAAAAAAAAAAAAAAAAmAIAAGRycy9kb3du&#10;cmV2LnhtbFBLBQYAAAAABAAEAPUAAACGAwAAAAA=&#10;" adj="20170,-37725" strokeweight="1.5pt">
                      <v:textbox>
                        <w:txbxContent>
                          <w:p w:rsidR="00F54F22" w:rsidRDefault="00F54F22" w:rsidP="00F54F22">
                            <w:r>
                              <w:t>Connecteurs</w:t>
                            </w:r>
                          </w:p>
                          <w:p w:rsidR="00F54F22" w:rsidRPr="00C15BB8" w:rsidRDefault="00F54F22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amU8UA&#10;AADcAAAADwAAAGRycy9kb3ducmV2LnhtbESPT2vCQBTE7wW/w/IEb83GWoqNrqKBSsFDUXvI8Zl9&#10;TUKzb0N288dv7xYKHoeZ+Q2z3o6mFj21rrKsYB7FIIhzqysuFHxfPp6XIJxH1lhbJgU3crDdTJ7W&#10;mGg78In6sy9EgLBLUEHpfZNI6fKSDLrINsTB+7GtQR9kW0jd4hDgppYvcfwmDVYcFkpsKC0p/z13&#10;RkE2ZEUz8sH4027odHrsv/bXXqnZdNytQHga/SP83/7UCl7fF/B3Jhw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qZTxQAAANwAAAAPAAAAAAAAAAAAAAAAAJgCAABkcnMv&#10;ZG93bnJldi54bWxQSwUGAAAAAAQABAD1AAAAigMAAAAA&#10;" adj="13566,-38213" strokeweight="1.5pt">
                      <v:textbox>
                        <w:txbxContent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:rsidR="00F54F22" w:rsidRPr="00C15BB8" w:rsidRDefault="00F54F22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JhcsYA&#10;AADcAAAADwAAAGRycy9kb3ducmV2LnhtbESPQWvCQBSE74L/YXlCb3WjaNHUVUSQtnrRWAu9PbLP&#10;JCT7Nma3Jv33bqHgcZiZb5jFqjOVuFHjCssKRsMIBHFqdcGZgs/T9nkGwnlkjZVlUvBLDlbLfm+B&#10;sbYtH+mW+EwECLsYFeTe17GULs3JoBvamjh4F9sY9EE2mdQNtgFuKjmOohdpsOCwkGNNm5zSMvkx&#10;CnbTNtl9nT/O2eFavtnpvlxPviOlngbd+hWEp84/wv/td61gMp/D35lwBOTy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JhcsYAAADcAAAADwAAAAAAAAAAAAAAAACYAgAAZHJz&#10;L2Rvd25yZXYueG1sUEsFBgAAAAAEAAQA9QAAAIsDAAAAAA==&#10;" adj="-16397,8538" fillcolor="#93effb" strokecolor="#09cee9" strokeweight="1.5pt">
                    <v:textbox>
                      <w:txbxContent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:rsidR="00F54F22" w:rsidRPr="006E5410" w:rsidRDefault="00F54F22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2LIcMA&#10;AADcAAAADwAAAGRycy9kb3ducmV2LnhtbESPQYvCMBSE74L/ITzBm6YrrErXKKLIetCDrsten82z&#10;Ldu8lCRq9dcbQfA4zMw3zGTWmEpcyPnSsoKPfgKCOLO65FzB4WfVG4PwAVljZZkU3MjDbNpuTTDV&#10;9so7uuxDLiKEfYoKihDqVEqfFWTQ921NHL2TdQZDlC6X2uE1wk0lB0kylAZLjgsF1rQoKPvfn42C&#10;lWNf/v0e9fj7Pt/kW0J3WKJS3U4z/wIRqAnv8Ku91go+kxE8z8Qj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2LIcMAAADcAAAADwAAAAAAAAAAAAAAAACYAgAAZHJzL2Rv&#10;d25yZXYueG1sUEsFBgAAAAAEAAQA9QAAAIgDAAAAAA==&#10;" adj="46316,-23466" fillcolor="#93effb" strokecolor="#09cee9" strokeweight="1.5pt">
                    <v:textbox>
                      <w:txbxContent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:rsidR="00F54F22" w:rsidRPr="006E5410" w:rsidRDefault="00F54F22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7x378A&#10;AADcAAAADwAAAGRycy9kb3ducmV2LnhtbERPzYrCMBC+C/sOYYS92USh4lajSFlhD16sPsDQzDbF&#10;ZlKaWLtvvzkIHj++/91hcp0YaQitZw3LTIEgrr1pudFwu54WGxAhIhvsPJOGPwpw2H/MdlgY/+QL&#10;jVVsRArhUKAGG2NfSBlqSw5D5nvixP36wWFMcGikGfCZwl0nV0qtpcOWU4PFnkpL9b16OA3lVLr7&#10;WNVfj2uV2xDP32MelNaf8+m4BRFpim/xy/1jNOQqrU1n0hGQ+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3vHfvwAAANwAAAAPAAAAAAAAAAAAAAAAAJgCAABkcnMvZG93bnJl&#10;di54bWxQSwUGAAAAAAQABAD1AAAAhAMAAAAA&#10;" adj="11936,-45713" strokeweight="1.5pt">
                  <v:textbox>
                    <w:txbxContent>
                      <w:p w:rsidR="00F54F22" w:rsidRDefault="00F54F22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:rsidR="00F54F22" w:rsidRPr="00C15BB8" w:rsidRDefault="00F54F22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397319" w:rsidRDefault="00F54F22" w:rsidP="00F54F22">
      <w:pPr>
        <w:jc w:val="center"/>
        <w:rPr>
          <w:b/>
          <w:szCs w:val="24"/>
        </w:rPr>
      </w:pPr>
      <w:bookmarkStart w:id="60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60"/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1" w:name="_Toc210903286"/>
      <w:bookmarkStart w:id="62" w:name="_Toc210903368"/>
      <w:bookmarkStart w:id="63" w:name="_Toc345432319"/>
      <w:bookmarkStart w:id="64" w:name="_Toc404204847"/>
      <w:bookmarkStart w:id="65" w:name="_Toc430250857"/>
      <w:r w:rsidRPr="00F1660F">
        <w:lastRenderedPageBreak/>
        <w:t>Fonction Communiquer (hacheurs)</w:t>
      </w:r>
      <w:bookmarkEnd w:id="61"/>
      <w:bookmarkEnd w:id="62"/>
      <w:bookmarkEnd w:id="63"/>
      <w:bookmarkEnd w:id="64"/>
      <w:bookmarkEnd w:id="65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0C0FFB" w:rsidRDefault="00F54F22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">
                <v:roundrect id="AutoShape 4" o:spid="_x0000_s1079" style="position:absolute;left:2169;top:5117;width:2057;height:7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8CL8A&#10;AADbAAAADwAAAGRycy9kb3ducmV2LnhtbERPTWsCMRC9C/6HMEJvmm2hUrZGsUqhvQh1xfOwmW4W&#10;N5N1M3XTf28OhR4f73u1Sb5TNxpiG9jA46IARVwH23Jj4FS9z19ARUG22AUmA78UYbOeTlZY2jDy&#10;F92O0qgcwrFEA06kL7WOtSOPcRF64sx9h8GjZDg02g445nDf6aeiWGqPLecGhz3tHNWX4483kCr7&#10;tg9C4+d5l2Q8tK55vjpjHmZp+wpKKMm/+M/9YQ0s8/r8Jf8Avb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P7wIvwAAANsAAAAPAAAAAAAAAAAAAAAAAJgCAABkcnMvZG93bnJl&#10;di54bWxQSwUGAAAAAAQABAD1AAAAhAMAAAAA&#10;" fillcolor="#06f" strokecolor="#06f" strokeweight="2.25pt">
                  <v:textbox>
                    <w:txbxContent>
                      <w:p w:rsidR="00F54F22" w:rsidRPr="000C0FFB" w:rsidRDefault="00F54F22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/w6LCAAAA3AAAAA8AAABkcnMvZG93bnJldi54bWxET89rwjAUvg/8H8ITdptpR5mzMxURZrej&#10;dsPro3lrq81LaKJ2/vXmMNjx4/u9XI2mFxcafGdZQTpLQBDXVnfcKPiq3p9eQfiArLG3TAp+ycOq&#10;mDwsMdf2yju67EMjYgj7HBW0IbhcSl+3ZNDPrCOO3I8dDIYIh0bqAa8x3PTyOUlepMGOY0OLjjYt&#10;1af92SjQn2U5bhtc3xblIXPztHKn76NSj9Nx/QYi0Bj+xX/uD60gy+LaeCYeAVn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P8OiwgAAANwAAAAPAAAAAAAAAAAAAAAAAJ8C&#10;AABkcnMvZG93bnJldi54bWxQSwUGAAAAAAQABAD3AAAAjgMAAAAA&#10;">
                  <v:imagedata r:id="rId59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nwbcEA&#10;AADcAAAADwAAAGRycy9kb3ducmV2LnhtbESPQWvCQBCF74L/YRmhN92kpqKpG5GA0Kva3ofsNBvM&#10;zobdNab/vlsQeny8ed+btz9Mthcj+dA5VpCvMhDEjdMdtwo+r6flFkSIyBp7x6TghwIcqvlsj6V2&#10;Dz7TeImtSBAOJSowMQ6llKExZDGs3ECcvG/nLcYkfSu1x0eC216+ZtlGWuw4NRgcqDbU3C53m97w&#10;WISbrPVV79zg8635GoNR6mUxHd9BRJri//Ez/aEVFG9r+BuTCC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J8G3BAAAA3AAAAA8AAAAAAAAAAAAAAAAAmAIAAGRycy9kb3du&#10;cmV2LnhtbFBLBQYAAAAABAAEAPUAAACGAwAAAAA=&#10;" filled="f" strokecolor="#06f" strokeweight="2.25pt"/>
                <w10:anchorlock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79BBDF" wp14:editId="4E294442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6" w:name="_Toc210903287"/>
      <w:bookmarkStart w:id="67" w:name="_Toc210903369"/>
      <w:bookmarkStart w:id="68" w:name="_Toc345432320"/>
      <w:bookmarkStart w:id="69" w:name="_Toc404204848"/>
      <w:bookmarkStart w:id="70" w:name="_Toc430250858"/>
      <w:r w:rsidRPr="00F1660F">
        <w:t>Fonction Communiquer (RS485)</w:t>
      </w:r>
      <w:bookmarkEnd w:id="66"/>
      <w:bookmarkEnd w:id="67"/>
      <w:bookmarkEnd w:id="68"/>
      <w:bookmarkEnd w:id="69"/>
      <w:bookmarkEnd w:id="7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liaison RS485 est réalisée par 2 fils en mode différentiel comme </w:t>
      </w:r>
      <w:proofErr w:type="gramStart"/>
      <w:r w:rsidRPr="00F1660F">
        <w:rPr>
          <w:szCs w:val="24"/>
        </w:rPr>
        <w:t>le</w:t>
      </w:r>
      <w:proofErr w:type="gramEnd"/>
      <w:r w:rsidRPr="00F1660F">
        <w:rPr>
          <w:szCs w:val="24"/>
        </w:rPr>
        <w:t xml:space="preserve"> montre la figure ci-dessous. Il s’agit d’une transmission synchrone bidirectionnelle (semi-duplex)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norme permet des transmissions multipoints (32 émetteurs/32 récepteurs)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Ia8XGAAAA2wAAAA8AAABkcnMvZG93bnJldi54bWxEj0FrAjEUhO9C/0N4Qi9Fs7ZY69YopbBF&#10;bS+uBXt8JM/N4uZl2aS6/fdNoeBxmJlvmMWqd404Uxdqzwom4wwEsfam5krB574YPYEIEdlg45kU&#10;/FCA1fJmsMDc+Avv6FzGSiQIhxwV2BjbXMqgLTkMY98SJ+/oO4cxya6SpsNLgrtG3mfZo3RYc1qw&#10;2NKrJX0qv52CYtN/2aI81YftZH33Pn/T24cPrdTtsH95BhGpj9fwf3ttFExn8Pcl/QC5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QhrxcYAAADbAAAADwAAAAAAAAAAAAAA&#10;AACfAgAAZHJzL2Rvd25yZXYueG1sUEsFBgAAAAAEAAQA9wAAAJIDAAAAAA==&#10;">
                  <v:imagedata r:id="rId80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A0sMAA&#10;AADbAAAADwAAAGRycy9kb3ducmV2LnhtbERPy4rCMBTdC/5DuMLsNFV0kGoUHx10MQvHx/6SXNti&#10;c1OaqHW+frIQZnk47/mytZV4UONLxwqGgwQEsXam5FzB+fTVn4LwAdlg5ZgUvMjDctHtzDE17sk/&#10;9DiGXMQQ9ikqKEKoUym9LsiiH7iaOHJX11gMETa5NA0+Y7it5ChJPqXFkmNDgTVtCtK3490qOCBu&#10;D787rdfZ63uc0eaSkauU+ui1qxmIQG34F7/de6NgEsfGL/EHy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CA0sMAAAADbAAAADwAAAAAAAAAAAAAAAACYAgAAZHJzL2Rvd25y&#10;ZXYueG1sUEsFBgAAAAAEAAQA9QAAAIUDAAAAAA==&#10;" strokecolor="white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Default="00F54F22" w:rsidP="00F54F22">
                              <w:pPr>
                                <w:pStyle w:val="Sous-titre"/>
                              </w:pPr>
                              <w:proofErr w:type="spellStart"/>
                              <w:r>
                                <w:t>Transceiver</w:t>
                              </w:r>
                              <w:proofErr w:type="spellEnd"/>
                              <w:r>
                                <w:t xml:space="preserve"> SP3494</w:t>
                              </w:r>
                            </w:p>
                            <w:p w:rsidR="00F54F22" w:rsidRPr="00C15BB8" w:rsidRDefault="00F54F22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3F2E43" w:rsidRDefault="00F54F22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4F22" w:rsidRPr="003F2E43" w:rsidRDefault="00F54F22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">
                <v:shape id="Picture 61" o:spid="_x0000_s1083" type="#_x0000_t75" alt="IMG_5500" style="position:absolute;left:174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YtInBAAAA2wAAAA8AAABkcnMvZG93bnJldi54bWxEj0FrwkAQhe8F/8Mygre6iZaq0VVEtPTa&#10;RPE6ZMckmJ1dsqum/75bEDw+3rzvzVttetOKO3W+sawgHScgiEurG64UHIvD+xyED8gaW8uk4Jc8&#10;bNaDtxVm2j74h+55qESEsM9QQR2Cy6T0ZU0G/dg64uhdbGcwRNlVUnf4iHDTykmSfEqDDceGGh3t&#10;aiqv+c3EN9yMQmrdYrpf5MVZmrT4yk9KjYb9dgkiUB9ex8/0t1bwMYP/LREAcv0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3YtInBAAAA2wAAAA8AAAAAAAAAAAAAAAAAnwIA&#10;AGRycy9kb3ducmV2LnhtbFBLBQYAAAAABAAEAPcAAACNAwAAAAA=&#10;">
                  <v:imagedata r:id="rId82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x6eLBAAAA2wAAAA8AAABkcnMvZG93bnJldi54bWxET8uKwjAU3Q/MP4Q74G5MFRGppkVEHV3M&#10;wgeuL821LTY3tcm01a83iwGXh/NepL2pREuNKy0rGA0jEMSZ1SXnCs6nzfcMhPPIGivLpOBBDtLk&#10;82OBsbYdH6g9+lyEEHYxKii8r2MpXVaQQTe0NXHgrrYx6ANscqkb7EK4qeQ4iqbSYMmhocCaVgVl&#10;t+OfUdBe9/y7fk5XP939cLeb3TjC7UWpwVe/nIPw1Pu3+N+90womYWz4En6ATF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jx6eLBAAAA2wAAAA8AAAAAAAAAAAAAAAAAnwIA&#10;AGRycy9kb3ducmV2LnhtbFBLBQYAAAAABAAEAPcAAACNAwAAAAA=&#10;">
                  <v:imagedata r:id="rId76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imBsAA&#10;AADbAAAADwAAAGRycy9kb3ducmV2LnhtbERPTWvCQBC9F/wPyxR6qxuFlpJmIyUoFU/VBrwO2WkS&#10;mp0Nu6NJ/717EHp8vO9iM7tBXSnE3rOB1TIDRdx423NroP7ePb+BioJscfBMBv4owqZcPBSYWz/x&#10;ka4naVUK4ZijgU5kzLWOTUcO49KPxIn78cGhJBhabQNOKdwNep1lr9phz6mhw5Gqjprf08UZOG6r&#10;+HmupA6HPc9nPkyyWn8Z8/Q4f7yDEprlX3x3762Bl7Q+fUk/QJc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imBsAAAADbAAAADwAAAAAAAAAAAAAAAACYAgAAZHJzL2Rvd25y&#10;ZXYueG1sUEsFBgAAAAAEAAQA9QAAAIUDAAAAAA==&#10;" adj="-2097,64669" strokeweight="1.5pt">
                  <v:textbox>
                    <w:txbxContent>
                      <w:p w:rsidR="00F54F22" w:rsidRDefault="00F54F22" w:rsidP="00F54F22">
                        <w:pPr>
                          <w:pStyle w:val="Sous-titre"/>
                        </w:pPr>
                        <w:proofErr w:type="spellStart"/>
                        <w:r>
                          <w:t>Transceiver</w:t>
                        </w:r>
                        <w:proofErr w:type="spellEnd"/>
                        <w:r>
                          <w:t xml:space="preserve"> SP3494</w:t>
                        </w:r>
                      </w:p>
                      <w:p w:rsidR="00F54F22" w:rsidRPr="00C15BB8" w:rsidRDefault="00F54F22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BXC8EA&#10;AADbAAAADwAAAGRycy9kb3ducmV2LnhtbESPT2vCQBDF7wW/wzKCt7qxYCvRVUSwSA9Co+h1yI5J&#10;MDsbdlaN375bKPT4eH9+vMWqd626U5DGs4HJOANFXHrbcGXgeNi+zkBJRLbYeiYDTxJYLQcvC8yt&#10;f/A33YtYqTTCkqOBOsYu11rKmhzK2HfEybv44DAmGSptAz7SuGv1W5a9a4cNJ0KNHW1qKq/FzSVI&#10;EffZ577DrQ0i5/Xt40tOwZjRsF/PQUXq43/4r72zBqYT+P2SfoB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AVwvBAAAA2wAAAA8AAAAAAAAAAAAAAAAAmAIAAGRycy9kb3du&#10;cmV2LnhtbFBLBQYAAAAABAAEAPUAAACGAwAAAAA=&#10;" adj="1974,50227" strokeweight="1.5pt">
                  <v:textbox>
                    <w:txbxContent>
                      <w:p w:rsidR="00F54F22" w:rsidRPr="003F2E43" w:rsidRDefault="00F54F22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+XGMYA&#10;AADbAAAADwAAAGRycy9kb3ducmV2LnhtbESPQWvCQBSE7wX/w/KEXkrdqFRKdBVZFESpxWih3h7Z&#10;ZxLMvg3Zrab/vlso9DjMzDfMbNHZWtyo9ZVjBcNBAoI4d6biQsHpuH5+BeEDssHaMSn4Jg+Lee9h&#10;hqlxdz7QLQuFiBD2KSooQ2hSKX1ekkU/cA1x9C6utRiibAtpWrxHuK3lKEkm0mLFcaHEhnRJ+TX7&#10;spFS7D+0zN/G71p/rra77V6fN09KPfa75RREoC78h//aG6PgZQS/X+IP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+XGMYAAADbAAAADwAAAAAAAAAAAAAAAACYAgAAZHJz&#10;L2Rvd25yZXYueG1sUEsFBgAAAAAEAAQA9QAAAIsDAAAAAA==&#10;" adj="1974,-14248" strokeweight="1.5pt">
                  <v:textbox>
                    <w:txbxContent>
                      <w:p w:rsidR="00F54F22" w:rsidRPr="003F2E43" w:rsidRDefault="00F54F22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XzYvDAAAA2wAAAA8AAABkcnMvZG93bnJldi54bWxET01rwkAQvQv+h2WE3nSjBa2pq0hQqIop&#10;VaF4G7JjEszOhuxWU3999yD0+Hjfs0VrKnGjxpWWFQwHEQjizOqScwWn47r/BsJ5ZI2VZVLwSw4W&#10;825nhrG2d/6i28HnIoSwi1FB4X0dS+myggy6ga2JA3exjUEfYJNL3eA9hJtKjqJoLA2WHBoKrCkp&#10;KLsefoyCdbr6nlzrz3wzTY6Pzf6cbpNdqtRLr12+g/DU+n/x0/2hFbyG9eFL+AFy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5fNi8MAAADbAAAADwAAAAAAAAAAAAAAAACf&#10;AgAAZHJzL2Rvd25yZXYueG1sUEsFBgAAAAAEAAQA9wAAAI8DAAAAAA==&#10;">
                  <v:imagedata r:id="rId85" o:title=""/>
                </v:shape>
                <v:shape id="Picture 56" o:spid="_x0000_s1028" type="#_x0000_t75" style="position:absolute;left:8868;top:9946;width:2116;height:8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lYMrFAAAA2wAAAA8AAABkcnMvZG93bnJldi54bWxEj81qwzAQhO+FvIPYQi6lkd2C0zpRjFMo&#10;zSGQ30tvi7WxTa2VkZTEefsqUOhxmJlvmHkxmE5cyPnWsoJ0koAgrqxuuVZwPHw+v4HwAVljZ5kU&#10;3MhDsRg9zDHX9so7uuxDLSKEfY4KmhD6XEpfNWTQT2xPHL2TdQZDlK6W2uE1wk0nX5IkkwZbjgsN&#10;9vTRUPWzPxsF6226zN5TmXyVbp3x06avstu3UuPHoZyBCDSE//Bfe6UVvE7h/iX+ALn4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5WDKxQAAANsAAAAPAAAAAAAAAAAAAAAA&#10;AJ8CAABkcnMvZG93bnJldi54bWxQSwUGAAAAAAQABAD3AAAAkQMAAAAA&#10;">
                  <v:imagedata r:id="rId86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103E060" wp14:editId="4CC3A674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71" w:name="_Toc345432321"/>
      <w:bookmarkStart w:id="72" w:name="_Toc404204849"/>
      <w:bookmarkStart w:id="73" w:name="_Toc430250859"/>
      <w:r w:rsidRPr="00F54F22">
        <w:lastRenderedPageBreak/>
        <w:t>Saturations</w:t>
      </w:r>
      <w:bookmarkEnd w:id="71"/>
      <w:bookmarkEnd w:id="72"/>
      <w:bookmarkEnd w:id="73"/>
      <w:r w:rsidRPr="00F54F22">
        <w:t xml:space="preserve"> </w:t>
      </w:r>
    </w:p>
    <w:p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5166D3B" wp14:editId="086957D7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54F22" w:rsidRDefault="00F54F22" w:rsidP="00F54F22">
      <w:pPr>
        <w:rPr>
          <w:szCs w:val="24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F54F22" w:rsidRPr="00F54F22" w:rsidRDefault="00F54F22" w:rsidP="00F54F22">
      <w:pPr>
        <w:pStyle w:val="Paragraphedeliste"/>
        <w:ind w:left="360"/>
        <w:rPr>
          <w:szCs w:val="20"/>
        </w:rPr>
      </w:pPr>
    </w:p>
    <w:p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:rsidR="00F54F22" w:rsidRPr="00F54F22" w:rsidRDefault="00F54F22" w:rsidP="00F54F22">
      <w:pPr>
        <w:rPr>
          <w:szCs w:val="20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limitation en courant lorsqu’il dépasse 0,8 A ; Il est alors forcé à 0 (tension nulle)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</w:t>
      </w:r>
      <w:proofErr w:type="gramStart"/>
      <w:r w:rsidRPr="00F54F22">
        <w:rPr>
          <w:szCs w:val="20"/>
        </w:rPr>
        <w:t>pedago.pdf )</w:t>
      </w:r>
      <w:proofErr w:type="gramEnd"/>
    </w:p>
    <w:p w:rsidR="00F54F22" w:rsidRPr="00F54F22" w:rsidRDefault="00F54F22" w:rsidP="00F54F22">
      <w:pPr>
        <w:ind w:left="708"/>
        <w:rPr>
          <w:szCs w:val="20"/>
        </w:rPr>
      </w:pPr>
    </w:p>
    <w:p w:rsidR="00F54F22" w:rsidRPr="00F54F22" w:rsidRDefault="00F54F22" w:rsidP="00F54F22"/>
    <w:sectPr w:rsidR="00F54F22" w:rsidRPr="00F54F22" w:rsidSect="00B44205">
      <w:type w:val="continuous"/>
      <w:pgSz w:w="11906" w:h="16838"/>
      <w:pgMar w:top="1276" w:right="1417" w:bottom="993" w:left="1417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5A9B" w:rsidRDefault="00815A9B" w:rsidP="00D917A8">
      <w:pPr>
        <w:spacing w:after="0" w:line="240" w:lineRule="auto"/>
      </w:pPr>
      <w:r>
        <w:separator/>
      </w:r>
    </w:p>
  </w:endnote>
  <w:endnote w:type="continuationSeparator" w:id="0">
    <w:p w:rsidR="00815A9B" w:rsidRDefault="00815A9B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B44205" w:rsidTr="00A95107">
      <w:tc>
        <w:tcPr>
          <w:tcW w:w="4077" w:type="dxa"/>
          <w:vAlign w:val="center"/>
        </w:tcPr>
        <w:p w:rsidR="00B44205" w:rsidRPr="00CF549E" w:rsidRDefault="000A6104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B44205" w:rsidRPr="00A4601C" w:rsidRDefault="00B44205" w:rsidP="00A95107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FA2AEF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CF134A" w:rsidRPr="00CF549E" w:rsidRDefault="00CF134A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B44205" w:rsidRPr="00CF549E" w:rsidRDefault="000A6104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B44205" w:rsidRDefault="00B44205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3E601A" w:rsidTr="008F61C3">
      <w:tc>
        <w:tcPr>
          <w:tcW w:w="4077" w:type="dxa"/>
          <w:vAlign w:val="center"/>
        </w:tcPr>
        <w:p w:rsidR="000A6104" w:rsidRPr="00CF549E" w:rsidRDefault="003B6EF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3E601A" w:rsidRPr="00A4601C" w:rsidRDefault="003E601A" w:rsidP="008F61C3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FA2AEF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0A6104" w:rsidRPr="00CF549E" w:rsidRDefault="000A6104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3E601A" w:rsidRPr="00CF549E" w:rsidRDefault="000A6104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3E601A" w:rsidRDefault="003E601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5A9B" w:rsidRDefault="00815A9B" w:rsidP="00D917A8">
      <w:pPr>
        <w:spacing w:after="0" w:line="240" w:lineRule="auto"/>
      </w:pPr>
      <w:r>
        <w:separator/>
      </w:r>
    </w:p>
  </w:footnote>
  <w:footnote w:type="continuationSeparator" w:id="0">
    <w:p w:rsidR="00815A9B" w:rsidRDefault="00815A9B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B26952" w:rsidTr="00CF549E">
      <w:tc>
        <w:tcPr>
          <w:tcW w:w="1242" w:type="dxa"/>
        </w:tcPr>
        <w:p w:rsidR="00B26952" w:rsidRDefault="00B26952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9D75784" wp14:editId="55456BC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:rsidR="00B26952" w:rsidRDefault="00B26952">
          <w:pPr>
            <w:pStyle w:val="En-tte"/>
          </w:pPr>
        </w:p>
      </w:tc>
      <w:tc>
        <w:tcPr>
          <w:tcW w:w="1733" w:type="dxa"/>
          <w:vMerge w:val="restart"/>
        </w:tcPr>
        <w:p w:rsidR="00B26952" w:rsidRPr="00CF549E" w:rsidRDefault="00B26952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952" w:rsidTr="00CF549E">
      <w:tc>
        <w:tcPr>
          <w:tcW w:w="1242" w:type="dxa"/>
        </w:tcPr>
        <w:p w:rsidR="00B26952" w:rsidRDefault="00B26952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:rsidR="00B26952" w:rsidRDefault="00B26952">
          <w:pPr>
            <w:pStyle w:val="En-tte"/>
          </w:pPr>
        </w:p>
      </w:tc>
      <w:tc>
        <w:tcPr>
          <w:tcW w:w="1733" w:type="dxa"/>
          <w:vMerge/>
        </w:tcPr>
        <w:p w:rsidR="00B26952" w:rsidRDefault="00B26952">
          <w:pPr>
            <w:pStyle w:val="En-tte"/>
          </w:pPr>
        </w:p>
      </w:tc>
    </w:tr>
  </w:tbl>
  <w:p w:rsidR="00B26952" w:rsidRDefault="00B26952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pt;height:10.9pt" o:bullet="t">
        <v:imagedata r:id="rId1" o:title="BD10264_"/>
      </v:shape>
    </w:pict>
  </w:numPicBullet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11"/>
  </w:num>
  <w:num w:numId="5">
    <w:abstractNumId w:val="24"/>
  </w:num>
  <w:num w:numId="6">
    <w:abstractNumId w:val="22"/>
  </w:num>
  <w:num w:numId="7">
    <w:abstractNumId w:val="15"/>
  </w:num>
  <w:num w:numId="8">
    <w:abstractNumId w:val="17"/>
  </w:num>
  <w:num w:numId="9">
    <w:abstractNumId w:val="25"/>
  </w:num>
  <w:num w:numId="10">
    <w:abstractNumId w:val="5"/>
  </w:num>
  <w:num w:numId="11">
    <w:abstractNumId w:val="10"/>
  </w:num>
  <w:num w:numId="12">
    <w:abstractNumId w:val="1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9"/>
  </w:num>
  <w:num w:numId="16">
    <w:abstractNumId w:val="4"/>
  </w:num>
  <w:num w:numId="17">
    <w:abstractNumId w:val="21"/>
  </w:num>
  <w:num w:numId="18">
    <w:abstractNumId w:val="3"/>
  </w:num>
  <w:num w:numId="19">
    <w:abstractNumId w:val="1"/>
  </w:num>
  <w:num w:numId="20">
    <w:abstractNumId w:val="7"/>
  </w:num>
  <w:num w:numId="21">
    <w:abstractNumId w:val="2"/>
  </w:num>
  <w:num w:numId="22">
    <w:abstractNumId w:val="6"/>
  </w:num>
  <w:num w:numId="23">
    <w:abstractNumId w:val="19"/>
  </w:num>
  <w:num w:numId="24">
    <w:abstractNumId w:val="8"/>
  </w:num>
  <w:num w:numId="25">
    <w:abstractNumId w:val="26"/>
  </w:num>
  <w:num w:numId="26">
    <w:abstractNumId w:val="23"/>
  </w:num>
  <w:num w:numId="27">
    <w:abstractNumId w:val="14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20CE0"/>
    <w:rsid w:val="00033B73"/>
    <w:rsid w:val="000530AF"/>
    <w:rsid w:val="0006207F"/>
    <w:rsid w:val="000730CC"/>
    <w:rsid w:val="000A6104"/>
    <w:rsid w:val="000C2D8C"/>
    <w:rsid w:val="000E407D"/>
    <w:rsid w:val="00114451"/>
    <w:rsid w:val="00175EE1"/>
    <w:rsid w:val="001911FC"/>
    <w:rsid w:val="00191DCD"/>
    <w:rsid w:val="00207EDB"/>
    <w:rsid w:val="00233CA1"/>
    <w:rsid w:val="00235DF2"/>
    <w:rsid w:val="00291386"/>
    <w:rsid w:val="002B52BB"/>
    <w:rsid w:val="002D747D"/>
    <w:rsid w:val="00357715"/>
    <w:rsid w:val="00362C6A"/>
    <w:rsid w:val="003B6EFF"/>
    <w:rsid w:val="003E601A"/>
    <w:rsid w:val="0041283F"/>
    <w:rsid w:val="00417E20"/>
    <w:rsid w:val="00430391"/>
    <w:rsid w:val="00440CDA"/>
    <w:rsid w:val="00442FBA"/>
    <w:rsid w:val="004A0A1B"/>
    <w:rsid w:val="004D46EF"/>
    <w:rsid w:val="00517E32"/>
    <w:rsid w:val="00545892"/>
    <w:rsid w:val="005B72A0"/>
    <w:rsid w:val="005D5FF5"/>
    <w:rsid w:val="005E2350"/>
    <w:rsid w:val="005E2E8E"/>
    <w:rsid w:val="005E61F9"/>
    <w:rsid w:val="00627914"/>
    <w:rsid w:val="00643DB0"/>
    <w:rsid w:val="00683366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5045C"/>
    <w:rsid w:val="008573A5"/>
    <w:rsid w:val="00897D1F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356"/>
    <w:rsid w:val="00BD7627"/>
    <w:rsid w:val="00BE632B"/>
    <w:rsid w:val="00BE6AE9"/>
    <w:rsid w:val="00CE7B9D"/>
    <w:rsid w:val="00CF134A"/>
    <w:rsid w:val="00CF549E"/>
    <w:rsid w:val="00D205F7"/>
    <w:rsid w:val="00D25E4A"/>
    <w:rsid w:val="00D45098"/>
    <w:rsid w:val="00D917A8"/>
    <w:rsid w:val="00D945B6"/>
    <w:rsid w:val="00E03707"/>
    <w:rsid w:val="00E36FF2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29.png"/><Relationship Id="rId47" Type="http://schemas.openxmlformats.org/officeDocument/2006/relationships/image" Target="media/image32.png"/><Relationship Id="rId63" Type="http://schemas.openxmlformats.org/officeDocument/2006/relationships/image" Target="media/image42.png"/><Relationship Id="rId68" Type="http://schemas.openxmlformats.org/officeDocument/2006/relationships/image" Target="media/image48.png"/><Relationship Id="rId84" Type="http://schemas.openxmlformats.org/officeDocument/2006/relationships/image" Target="media/image59.png"/><Relationship Id="rId89" Type="http://schemas.openxmlformats.org/officeDocument/2006/relationships/fontTable" Target="fontTable.xml"/><Relationship Id="rId16" Type="http://schemas.openxmlformats.org/officeDocument/2006/relationships/footer" Target="footer2.xml"/><Relationship Id="rId11" Type="http://schemas.openxmlformats.org/officeDocument/2006/relationships/image" Target="media/image4.png"/><Relationship Id="rId32" Type="http://schemas.openxmlformats.org/officeDocument/2006/relationships/image" Target="media/image21.png"/><Relationship Id="rId37" Type="http://schemas.openxmlformats.org/officeDocument/2006/relationships/image" Target="media/image25.jpeg"/><Relationship Id="rId53" Type="http://schemas.openxmlformats.org/officeDocument/2006/relationships/oleObject" Target="embeddings/oleObject2.bin"/><Relationship Id="rId58" Type="http://schemas.openxmlformats.org/officeDocument/2006/relationships/oleObject" Target="embeddings/oleObject3.bin"/><Relationship Id="rId74" Type="http://schemas.openxmlformats.org/officeDocument/2006/relationships/image" Target="media/image53.jpeg"/><Relationship Id="rId79" Type="http://schemas.openxmlformats.org/officeDocument/2006/relationships/image" Target="media/image56.jpeg"/><Relationship Id="rId5" Type="http://schemas.openxmlformats.org/officeDocument/2006/relationships/settings" Target="settings.xml"/><Relationship Id="rId90" Type="http://schemas.openxmlformats.org/officeDocument/2006/relationships/theme" Target="theme/theme1.xml"/><Relationship Id="rId14" Type="http://schemas.openxmlformats.org/officeDocument/2006/relationships/header" Target="header1.xml"/><Relationship Id="rId22" Type="http://schemas.openxmlformats.org/officeDocument/2006/relationships/image" Target="media/image12.png"/><Relationship Id="rId27" Type="http://schemas.openxmlformats.org/officeDocument/2006/relationships/image" Target="media/image17.e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image" Target="media/image33.png"/><Relationship Id="rId56" Type="http://schemas.openxmlformats.org/officeDocument/2006/relationships/image" Target="media/image38.png"/><Relationship Id="rId64" Type="http://schemas.openxmlformats.org/officeDocument/2006/relationships/image" Target="media/image43.png"/><Relationship Id="rId69" Type="http://schemas.openxmlformats.org/officeDocument/2006/relationships/image" Target="media/image49.wmf"/><Relationship Id="rId77" Type="http://schemas.openxmlformats.org/officeDocument/2006/relationships/image" Target="media/image61.jpeg"/><Relationship Id="rId8" Type="http://schemas.openxmlformats.org/officeDocument/2006/relationships/endnotes" Target="endnotes.xml"/><Relationship Id="rId51" Type="http://schemas.openxmlformats.org/officeDocument/2006/relationships/image" Target="media/image34.jpeg"/><Relationship Id="rId72" Type="http://schemas.openxmlformats.org/officeDocument/2006/relationships/image" Target="media/image51.png"/><Relationship Id="rId80" Type="http://schemas.openxmlformats.org/officeDocument/2006/relationships/image" Target="media/image66.jpeg"/><Relationship Id="rId85" Type="http://schemas.openxmlformats.org/officeDocument/2006/relationships/image" Target="media/image7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2.jpeg"/><Relationship Id="rId38" Type="http://schemas.openxmlformats.org/officeDocument/2006/relationships/image" Target="media/image26.jpeg"/><Relationship Id="rId46" Type="http://schemas.openxmlformats.org/officeDocument/2006/relationships/image" Target="media/image31.png"/><Relationship Id="rId59" Type="http://schemas.openxmlformats.org/officeDocument/2006/relationships/image" Target="media/image45.png"/><Relationship Id="rId67" Type="http://schemas.openxmlformats.org/officeDocument/2006/relationships/image" Target="media/image47.png"/><Relationship Id="rId20" Type="http://schemas.openxmlformats.org/officeDocument/2006/relationships/image" Target="media/image10.png"/><Relationship Id="rId41" Type="http://schemas.openxmlformats.org/officeDocument/2006/relationships/image" Target="media/image30.jpeg"/><Relationship Id="rId54" Type="http://schemas.openxmlformats.org/officeDocument/2006/relationships/image" Target="media/image36.png"/><Relationship Id="rId62" Type="http://schemas.openxmlformats.org/officeDocument/2006/relationships/image" Target="media/image41.png"/><Relationship Id="rId70" Type="http://schemas.openxmlformats.org/officeDocument/2006/relationships/oleObject" Target="embeddings/oleObject5.bin"/><Relationship Id="rId75" Type="http://schemas.openxmlformats.org/officeDocument/2006/relationships/image" Target="media/image54.jpeg"/><Relationship Id="rId83" Type="http://schemas.openxmlformats.org/officeDocument/2006/relationships/image" Target="media/image58.png"/><Relationship Id="rId88" Type="http://schemas.openxmlformats.org/officeDocument/2006/relationships/image" Target="media/image6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13.png"/><Relationship Id="rId28" Type="http://schemas.openxmlformats.org/officeDocument/2006/relationships/oleObject" Target="embeddings/oleObject1.bin"/><Relationship Id="rId36" Type="http://schemas.openxmlformats.org/officeDocument/2006/relationships/image" Target="media/image24.jpeg"/><Relationship Id="rId49" Type="http://schemas.openxmlformats.org/officeDocument/2006/relationships/image" Target="media/image39.png"/><Relationship Id="rId57" Type="http://schemas.openxmlformats.org/officeDocument/2006/relationships/image" Target="media/image39.wmf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44" Type="http://schemas.openxmlformats.org/officeDocument/2006/relationships/image" Target="media/image34.png"/><Relationship Id="rId52" Type="http://schemas.openxmlformats.org/officeDocument/2006/relationships/image" Target="media/image35.emf"/><Relationship Id="rId60" Type="http://schemas.openxmlformats.org/officeDocument/2006/relationships/image" Target="media/image40.wmf"/><Relationship Id="rId65" Type="http://schemas.openxmlformats.org/officeDocument/2006/relationships/image" Target="media/image44.png"/><Relationship Id="rId73" Type="http://schemas.openxmlformats.org/officeDocument/2006/relationships/image" Target="media/image52.jpeg"/><Relationship Id="rId78" Type="http://schemas.openxmlformats.org/officeDocument/2006/relationships/image" Target="media/image55.png"/><Relationship Id="rId81" Type="http://schemas.openxmlformats.org/officeDocument/2006/relationships/image" Target="media/image57.jpeg"/><Relationship Id="rId86" Type="http://schemas.openxmlformats.org/officeDocument/2006/relationships/image" Target="media/image72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39" Type="http://schemas.openxmlformats.org/officeDocument/2006/relationships/image" Target="media/image27.jpeg"/><Relationship Id="rId34" Type="http://schemas.openxmlformats.org/officeDocument/2006/relationships/image" Target="media/image23.jpeg"/><Relationship Id="rId50" Type="http://schemas.openxmlformats.org/officeDocument/2006/relationships/image" Target="media/image40.png"/><Relationship Id="rId55" Type="http://schemas.openxmlformats.org/officeDocument/2006/relationships/image" Target="media/image37.png"/><Relationship Id="rId76" Type="http://schemas.openxmlformats.org/officeDocument/2006/relationships/image" Target="media/image60.jpeg"/><Relationship Id="rId7" Type="http://schemas.openxmlformats.org/officeDocument/2006/relationships/footnotes" Target="foot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8.jpeg"/><Relationship Id="rId24" Type="http://schemas.openxmlformats.org/officeDocument/2006/relationships/image" Target="media/image14.png"/><Relationship Id="rId40" Type="http://schemas.openxmlformats.org/officeDocument/2006/relationships/image" Target="media/image28.jpeg"/><Relationship Id="rId45" Type="http://schemas.openxmlformats.org/officeDocument/2006/relationships/image" Target="media/image35.png"/><Relationship Id="rId66" Type="http://schemas.openxmlformats.org/officeDocument/2006/relationships/image" Target="media/image46.png"/><Relationship Id="rId87" Type="http://schemas.openxmlformats.org/officeDocument/2006/relationships/image" Target="media/image60.png"/><Relationship Id="rId61" Type="http://schemas.openxmlformats.org/officeDocument/2006/relationships/oleObject" Target="embeddings/oleObject4.bin"/><Relationship Id="rId82" Type="http://schemas.openxmlformats.org/officeDocument/2006/relationships/image" Target="media/image65.jpeg"/><Relationship Id="rId19" Type="http://schemas.openxmlformats.org/officeDocument/2006/relationships/image" Target="media/image9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7A8F95-EF42-41FB-8E4C-5CEBED1EC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27</Pages>
  <Words>1885</Words>
  <Characters>10370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apsuleuse</vt:lpstr>
    </vt:vector>
  </TitlesOfParts>
  <Company>Microsoft</Company>
  <LinksUpToDate>false</LinksUpToDate>
  <CharactersWithSpaces>12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apsuleuse</dc:title>
  <dc:creator>Xavier Pessoles</dc:creator>
  <cp:lastModifiedBy>pt_ptsi</cp:lastModifiedBy>
  <cp:revision>40</cp:revision>
  <cp:lastPrinted>2015-09-04T11:26:00Z</cp:lastPrinted>
  <dcterms:created xsi:type="dcterms:W3CDTF">2015-09-03T11:25:00Z</dcterms:created>
  <dcterms:modified xsi:type="dcterms:W3CDTF">2015-09-17T08:59:00Z</dcterms:modified>
</cp:coreProperties>
</file>